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7" r:id="rId3"/>
    <p:sldId id="258" r:id="rId4"/>
    <p:sldId id="259" r:id="rId5"/>
    <p:sldId id="260" r:id="rId6"/>
    <p:sldId id="275" r:id="rId7"/>
    <p:sldId id="261" r:id="rId8"/>
    <p:sldId id="276" r:id="rId9"/>
    <p:sldId id="262" r:id="rId10"/>
    <p:sldId id="263" r:id="rId11"/>
    <p:sldId id="271" r:id="rId12"/>
    <p:sldId id="272" r:id="rId13"/>
    <p:sldId id="266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18324D"/>
    <a:srgbClr val="CAD38E"/>
    <a:srgbClr val="CDD58E"/>
    <a:srgbClr val="FFDE3B"/>
    <a:srgbClr val="4CB7AD"/>
    <a:srgbClr val="F08163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8.wmf"/><Relationship Id="rId7" Type="http://schemas.openxmlformats.org/officeDocument/2006/relationships/image" Target="../media/image53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AD842B-8A89-4234-89AC-C502D48753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BE4F8DE-9DC3-431B-B8E5-EF962FD19C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7E7C5E-FDBC-418F-A41B-0874C72A3C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328F7C-9DBA-411D-809E-F76106772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0A0A47-E867-40DC-B68F-89245CDC0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495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CC16B-A1CB-4311-BD62-CB95F1ED1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EDD2FE-F625-4221-9FCE-DD95976358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0ACE54-17C8-41B7-A772-A9BC1BEB4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BBEEA5-700B-4078-AA43-F0E7DFAB4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05BF0E-0D52-4687-81C7-922E57186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532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01E12C5-2209-4F0B-B106-A1E7AC162C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8202F8-4E82-4EEE-A4BA-278A767176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95A2AC-FEE0-4861-B4D8-18A4D60C6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27ADCA-4A79-409E-B41A-B850632324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BC9DF6-70D1-4A63-A6C0-1E754CC0D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030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A3E3C-4DAA-46B6-9A62-CD79CD0930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2097F6-CE9F-4062-A784-B44B6922B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08436B-81EE-4495-A103-1415E7BF2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A59DF2-F583-422D-8A48-A7E9354F5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757D86-011D-4B82-8038-2CA7B60B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023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DDE614-DB64-4712-A830-E730D29FD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75DB5F-A22E-4624-BAB5-27BCEC20C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7E3879-B8E8-44B7-B032-F0A59BE90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4E48F1-486C-47C7-8097-F417A747E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92C2DD-32DD-40B6-8B11-8CCDE454D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03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5EDB0D-1A26-412E-AB6E-4FE7EFF10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87F25-7DFA-4B86-8EC5-628A621981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81A2C0-8B83-4C81-86FF-A898F2E9BF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BFA24F-9E30-459D-9E55-FBB3771CB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C772F0-294E-4C3E-89E0-A56F62D87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58A4EF-90F1-4719-A610-3E289649FA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156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98DFB0-B665-42EF-A7EF-5A986951CA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CD09F6-EB33-4BB9-B717-32196A62A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833BCF-8ABB-44A7-AADF-935B1844F0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9A54FF-7361-43BB-ADBD-C55CC3506C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AE3C7F7-15BC-497F-BD1C-F5369C1498A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A7990BB-72D6-4BCC-BD9C-84E7046A5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A441078-3EA7-4EA1-A862-E7E3BDB3C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AFA4F4-1240-4122-912C-2F101913C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3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DC9F8-A319-45F1-9B9F-7E012A890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B14A0C-2321-43D4-87BD-BBA859BA4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968D4D-5DD5-41D7-AD2F-AD98CF161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5B9B5C-9AF2-4169-A9D5-8D522A732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272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890860-37FD-4348-BBF7-982C4D633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803853-A686-475A-AFDF-50A04E96B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0ABE10-1FF8-484B-B015-DF10999E0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48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12D52-1BE4-478F-8F6B-13E8E0398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6D1070-0A71-4108-805B-77AF0CD521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6E9BAF-C5C9-4528-AF30-93F4E66C1F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AAFA2DA-A532-4BA5-83A4-48BF341073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D89FBA-D6CB-4258-A3D9-A0DE45B19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9D4C2E-C729-4081-9F28-430ECD54F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716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CF2F17-19CA-410D-9550-6E50A4AF76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823BB78-FB19-456B-9E8E-E007F032C6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98C41-CDF0-4048-824B-C1438CDC88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C535B2-708B-4EF4-A83D-635A6F646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89A86F-486D-43EC-B0B4-A0BB6675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FBAC36-A7D9-4930-8757-A53728374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14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9BB017B-60B7-410F-9F7D-6F0A8FDEB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26F50E-82B8-418F-A3A6-60AD239BAA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A7AFE0-F586-46E1-A8C3-82AB808059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CE3A7-45E2-4B9D-B25F-DC7E3FCE6C0E}" type="datetimeFigureOut">
              <a:rPr lang="en-US" smtClean="0"/>
              <a:t>28-04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51F5BA-117C-41CC-8550-C8AEE77572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E07FC6-B5F8-42BE-BADE-2DC6838CF8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9F990-6DF4-4A29-A3A7-6811278177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256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6.wmf"/><Relationship Id="rId3" Type="http://schemas.openxmlformats.org/officeDocument/2006/relationships/audio" Target="../media/audio1.wav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9.e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4.e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10" Type="http://schemas.openxmlformats.org/officeDocument/2006/relationships/image" Target="../media/image11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7.emf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1.emf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emf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image" Target="../media/image31.emf"/><Relationship Id="rId7" Type="http://schemas.openxmlformats.org/officeDocument/2006/relationships/image" Target="../media/image28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e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15" Type="http://schemas.openxmlformats.org/officeDocument/2006/relationships/image" Target="../media/image34.e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5.emf"/><Relationship Id="rId3" Type="http://schemas.openxmlformats.org/officeDocument/2006/relationships/image" Target="../media/image41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1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2.emf"/><Relationship Id="rId10" Type="http://schemas.openxmlformats.org/officeDocument/2006/relationships/image" Target="../media/image3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0.wmf"/><Relationship Id="rId3" Type="http://schemas.openxmlformats.org/officeDocument/2006/relationships/image" Target="../media/image41.e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Relationship Id="rId14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6.wmf"/><Relationship Id="rId3" Type="http://schemas.openxmlformats.org/officeDocument/2006/relationships/image" Target="../media/image44.emf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42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283E49-B7B0-4A87-BF27-3681B429CD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2" t="91" r="27578" b="1719"/>
          <a:stretch/>
        </p:blipFill>
        <p:spPr>
          <a:xfrm>
            <a:off x="-23446" y="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2CDD6A0-3E84-44A5-9727-044D16936AD8}"/>
              </a:ext>
            </a:extLst>
          </p:cNvPr>
          <p:cNvSpPr txBox="1"/>
          <p:nvPr/>
        </p:nvSpPr>
        <p:spPr>
          <a:xfrm>
            <a:off x="1223889" y="2759500"/>
            <a:ext cx="90736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4CB7AD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Tiết</a:t>
            </a:r>
            <a:r>
              <a:rPr lang="en-US" sz="4000" dirty="0">
                <a:solidFill>
                  <a:srgbClr val="4CB7AD"/>
                </a:solidFill>
                <a:latin typeface="#9Slide03 Arima Madurai ExtraBo" panose="00000900000000000000" pitchFamily="2" charset="0"/>
                <a:cs typeface="#9Slide03 Arima Madurai ExtraBo" panose="00000900000000000000" pitchFamily="2" charset="0"/>
              </a:rPr>
              <a:t> 20: TIA PHÂN GIÁC CỦA MỘT GÓC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427231-EEAA-4917-9873-FD24FEB38147}"/>
              </a:ext>
            </a:extLst>
          </p:cNvPr>
          <p:cNvSpPr/>
          <p:nvPr/>
        </p:nvSpPr>
        <p:spPr>
          <a:xfrm>
            <a:off x="5866228" y="6203852"/>
            <a:ext cx="2785403" cy="407963"/>
          </a:xfrm>
          <a:prstGeom prst="rect">
            <a:avLst/>
          </a:prstGeom>
          <a:solidFill>
            <a:srgbClr val="4A4A4A"/>
          </a:solidFill>
          <a:ln>
            <a:solidFill>
              <a:srgbClr val="5353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E15777-9B06-4E4F-A54B-2F97BB44A5EA}"/>
              </a:ext>
            </a:extLst>
          </p:cNvPr>
          <p:cNvSpPr txBox="1"/>
          <p:nvPr/>
        </p:nvSpPr>
        <p:spPr>
          <a:xfrm>
            <a:off x="6828691" y="4098500"/>
            <a:ext cx="36458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Giáo</a:t>
            </a:r>
            <a:r>
              <a:rPr lang="en-US" sz="2800" dirty="0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 </a:t>
            </a:r>
            <a:r>
              <a:rPr lang="en-US" sz="2800" dirty="0" err="1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viên</a:t>
            </a:r>
            <a:r>
              <a:rPr lang="en-US" sz="2800" dirty="0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: Chu </a:t>
            </a:r>
            <a:r>
              <a:rPr lang="en-US" sz="2800" dirty="0" err="1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Thị</a:t>
            </a:r>
            <a:r>
              <a:rPr lang="en-US" sz="2800" dirty="0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 Thu</a:t>
            </a:r>
          </a:p>
          <a:p>
            <a:r>
              <a:rPr lang="en-US" sz="2800" dirty="0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Tr</a:t>
            </a:r>
            <a:r>
              <a:rPr lang="vi-VN" sz="2800" dirty="0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ư</a:t>
            </a:r>
            <a:r>
              <a:rPr lang="en-US" sz="2800" dirty="0" err="1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ờng</a:t>
            </a:r>
            <a:r>
              <a:rPr lang="en-US" sz="2800" dirty="0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: THCS Long </a:t>
            </a:r>
            <a:r>
              <a:rPr lang="en-US" sz="2800" dirty="0" err="1">
                <a:solidFill>
                  <a:srgbClr val="FFDE3B"/>
                </a:solidFill>
                <a:latin typeface="#9Slide05 Claudia" pitchFamily="2" charset="0"/>
                <a:cs typeface="#9Slide03 Arima Madurai ExtraBo" panose="00000900000000000000" pitchFamily="2" charset="0"/>
              </a:rPr>
              <a:t>Biên</a:t>
            </a:r>
            <a:endParaRPr lang="en-US" sz="2800" dirty="0">
              <a:solidFill>
                <a:srgbClr val="FFDE3B"/>
              </a:solidFill>
              <a:latin typeface="#9Slide05 Claudia" pitchFamily="2" charset="0"/>
              <a:cs typeface="#9Slide03 Arima Madurai ExtraBo" panose="000009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2395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13EE08-9F8E-45A1-99D2-7FACCD87602A}"/>
              </a:ext>
            </a:extLst>
          </p:cNvPr>
          <p:cNvGrpSpPr/>
          <p:nvPr/>
        </p:nvGrpSpPr>
        <p:grpSpPr>
          <a:xfrm>
            <a:off x="1011671" y="987109"/>
            <a:ext cx="7920111" cy="1297796"/>
            <a:chOff x="2888562" y="5090622"/>
            <a:chExt cx="7920111" cy="129779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9BDEA549-F9DF-4C34-A79B-A824540A46F5}"/>
                </a:ext>
              </a:extLst>
            </p:cNvPr>
            <p:cNvGrpSpPr/>
            <p:nvPr/>
          </p:nvGrpSpPr>
          <p:grpSpPr>
            <a:xfrm>
              <a:off x="2955925" y="5328751"/>
              <a:ext cx="7561584" cy="927100"/>
              <a:chOff x="2955925" y="5328751"/>
              <a:chExt cx="7561584" cy="927100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D4548D4C-1FBD-443F-8029-852EF10D6FC9}"/>
                  </a:ext>
                </a:extLst>
              </p:cNvPr>
              <p:cNvGrpSpPr/>
              <p:nvPr/>
            </p:nvGrpSpPr>
            <p:grpSpPr>
              <a:xfrm>
                <a:off x="6346146" y="5556250"/>
                <a:ext cx="4171363" cy="482929"/>
                <a:chOff x="1072728" y="5286323"/>
                <a:chExt cx="4171363" cy="482929"/>
              </a:xfrm>
            </p:grpSpPr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30D47FC-C994-4372-BCDA-88781BFE9957}"/>
                    </a:ext>
                  </a:extLst>
                </p:cNvPr>
                <p:cNvSpPr txBox="1"/>
                <p:nvPr/>
              </p:nvSpPr>
              <p:spPr>
                <a:xfrm>
                  <a:off x="1072728" y="5307587"/>
                  <a:ext cx="356899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a Om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a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endPara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48049C16-F1F0-4D87-80B7-EBCBC5FECA6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0810909"/>
                    </p:ext>
                  </p:extLst>
                </p:nvPr>
              </p:nvGraphicFramePr>
              <p:xfrm>
                <a:off x="4621791" y="5286323"/>
                <a:ext cx="622300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2" name="Equation" r:id="rId3" imgW="622080" imgH="431640" progId="Equation.DSMT4">
                        <p:embed/>
                      </p:oleObj>
                    </mc:Choice>
                    <mc:Fallback>
                      <p:oleObj name="Equation" r:id="rId3" imgW="622080" imgH="431640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0C88B422-6983-47BE-B3A6-8083D702102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21791" y="5286323"/>
                              <a:ext cx="622300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B1E9FEAD-B1F4-424B-97C3-BCD61142C3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5337108"/>
                  </p:ext>
                </p:extLst>
              </p:nvPr>
            </p:nvGraphicFramePr>
            <p:xfrm>
              <a:off x="2955925" y="5529263"/>
              <a:ext cx="17907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3" name="Equation" r:id="rId5" imgW="1790640" imgH="431640" progId="Equation.DSMT4">
                      <p:embed/>
                    </p:oleObj>
                  </mc:Choice>
                  <mc:Fallback>
                    <p:oleObj name="Equation" r:id="rId5" imgW="1790640" imgH="431640" progId="Equation.DSMT4">
                      <p:embed/>
                      <p:pic>
                        <p:nvPicPr>
                          <p:cNvPr id="34" name="Object 33">
                            <a:extLst>
                              <a:ext uri="{FF2B5EF4-FFF2-40B4-BE49-F238E27FC236}">
                                <a16:creationId xmlns:a16="http://schemas.microsoft.com/office/drawing/2014/main" id="{E92F8F08-A2DA-479B-921C-AF4F8C2518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55925" y="5529263"/>
                            <a:ext cx="17907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3EFC6CB7-0486-4684-A878-F6D312927C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0341674"/>
                  </p:ext>
                </p:extLst>
              </p:nvPr>
            </p:nvGraphicFramePr>
            <p:xfrm>
              <a:off x="4813988" y="5328751"/>
              <a:ext cx="138430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04" name="Equation" r:id="rId7" imgW="1384200" imgH="927000" progId="Equation.DSMT4">
                      <p:embed/>
                    </p:oleObj>
                  </mc:Choice>
                  <mc:Fallback>
                    <p:oleObj name="Equation" r:id="rId7" imgW="1384200" imgH="927000" progId="Equation.DSMT4">
                      <p:embed/>
                      <p:pic>
                        <p:nvPicPr>
                          <p:cNvPr id="35" name="Object 34">
                            <a:extLst>
                              <a:ext uri="{FF2B5EF4-FFF2-40B4-BE49-F238E27FC236}">
                                <a16:creationId xmlns:a16="http://schemas.microsoft.com/office/drawing/2014/main" id="{5A5B641E-1A40-4150-A2DE-C1437166C2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813988" y="5328751"/>
                            <a:ext cx="1384300" cy="927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7D484D0-DDBF-45CD-8CEC-ED5BCFFE2DC4}"/>
                </a:ext>
              </a:extLst>
            </p:cNvPr>
            <p:cNvSpPr/>
            <p:nvPr/>
          </p:nvSpPr>
          <p:spPr>
            <a:xfrm>
              <a:off x="2888562" y="5090622"/>
              <a:ext cx="7920111" cy="1297796"/>
            </a:xfrm>
            <a:prstGeom prst="rect">
              <a:avLst/>
            </a:prstGeom>
            <a:noFill/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C0B8C47-C6ED-4596-9277-B252C31796B1}"/>
              </a:ext>
            </a:extLst>
          </p:cNvPr>
          <p:cNvSpPr txBox="1"/>
          <p:nvPr/>
        </p:nvSpPr>
        <p:spPr>
          <a:xfrm>
            <a:off x="504303" y="2500261"/>
            <a:ext cx="5591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0E467E3-8746-41D2-B533-E51C23A676A6}"/>
              </a:ext>
            </a:extLst>
          </p:cNvPr>
          <p:cNvGrpSpPr/>
          <p:nvPr/>
        </p:nvGrpSpPr>
        <p:grpSpPr>
          <a:xfrm>
            <a:off x="1079034" y="3060229"/>
            <a:ext cx="2809433" cy="927100"/>
            <a:chOff x="1226815" y="3441700"/>
            <a:chExt cx="2809433" cy="927100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0CFA6EE-3E41-48FA-9D90-81DBE027DB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057792"/>
                </p:ext>
              </p:extLst>
            </p:nvPr>
          </p:nvGraphicFramePr>
          <p:xfrm>
            <a:off x="1226815" y="3629493"/>
            <a:ext cx="1790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Equation" r:id="rId9" imgW="1790640" imgH="431640" progId="Equation.DSMT4">
                    <p:embed/>
                  </p:oleObj>
                </mc:Choice>
                <mc:Fallback>
                  <p:oleObj name="Equation" r:id="rId9" imgW="1790640" imgH="4316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1E9FEAD-B1F4-424B-97C3-BCD61142C3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26815" y="3629493"/>
                          <a:ext cx="17907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93E6376-9A57-442F-97B7-D1363D1C2C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423930"/>
                </p:ext>
              </p:extLst>
            </p:nvPr>
          </p:nvGraphicFramePr>
          <p:xfrm>
            <a:off x="3083748" y="3441700"/>
            <a:ext cx="9525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Equation" r:id="rId11" imgW="952200" imgH="927000" progId="Equation.DSMT4">
                    <p:embed/>
                  </p:oleObj>
                </mc:Choice>
                <mc:Fallback>
                  <p:oleObj name="Equation" r:id="rId11" imgW="952200" imgH="9270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3EFC6CB7-0486-4684-A878-F6D312927C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83748" y="3441700"/>
                          <a:ext cx="952500" cy="927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1555B6E-DCEC-4D24-954F-FE1C9EE2A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48676"/>
              </p:ext>
            </p:extLst>
          </p:nvPr>
        </p:nvGraphicFramePr>
        <p:xfrm>
          <a:off x="793284" y="4211870"/>
          <a:ext cx="4152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3" imgW="4152600" imgH="927000" progId="Equation.DSMT4">
                  <p:embed/>
                </p:oleObj>
              </mc:Choice>
              <mc:Fallback>
                <p:oleObj name="Equation" r:id="rId13" imgW="41526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3284" y="4211870"/>
                        <a:ext cx="41529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2070CE-E742-40C5-A874-CBA6AB1E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85650"/>
              </p:ext>
            </p:extLst>
          </p:nvPr>
        </p:nvGraphicFramePr>
        <p:xfrm>
          <a:off x="764267" y="5363511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5" imgW="3124080" imgH="431640" progId="Equation.DSMT4">
                  <p:embed/>
                </p:oleObj>
              </mc:Choice>
              <mc:Fallback>
                <p:oleObj name="Equation" r:id="rId15" imgW="312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4267" y="5363511"/>
                        <a:ext cx="312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E0FD3EB0-D7EA-4423-9989-4BA8D493D2E8}"/>
              </a:ext>
            </a:extLst>
          </p:cNvPr>
          <p:cNvGrpSpPr/>
          <p:nvPr/>
        </p:nvGrpSpPr>
        <p:grpSpPr>
          <a:xfrm>
            <a:off x="793284" y="6019796"/>
            <a:ext cx="5891031" cy="523220"/>
            <a:chOff x="793284" y="6019796"/>
            <a:chExt cx="5891031" cy="52322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B71A3E6-589C-4852-8239-F4CDC278607B}"/>
                </a:ext>
              </a:extLst>
            </p:cNvPr>
            <p:cNvSpPr txBox="1"/>
            <p:nvPr/>
          </p:nvSpPr>
          <p:spPr>
            <a:xfrm>
              <a:off x="1092618" y="6019796"/>
              <a:ext cx="55916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m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a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b</a:t>
              </a:r>
              <a:endPara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FC4D5D56-8F78-4458-9E2B-C883A92034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547264"/>
                </p:ext>
              </p:extLst>
            </p:nvPr>
          </p:nvGraphicFramePr>
          <p:xfrm>
            <a:off x="793284" y="6167106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17" imgW="330120" imgH="228600" progId="Equation.DSMT4">
                    <p:embed/>
                  </p:oleObj>
                </mc:Choice>
                <mc:Fallback>
                  <p:oleObj name="Equation" r:id="rId17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93284" y="6167106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0139EDF4-968F-4637-BE89-92E25E745106}"/>
              </a:ext>
            </a:extLst>
          </p:cNvPr>
          <p:cNvSpPr/>
          <p:nvPr/>
        </p:nvSpPr>
        <p:spPr>
          <a:xfrm>
            <a:off x="793284" y="3023481"/>
            <a:ext cx="2142683" cy="811039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FFFF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66C02F8-2AD9-4116-969B-AADBD7D7F996}"/>
              </a:ext>
            </a:extLst>
          </p:cNvPr>
          <p:cNvSpPr/>
          <p:nvPr/>
        </p:nvSpPr>
        <p:spPr>
          <a:xfrm>
            <a:off x="1092618" y="6019797"/>
            <a:ext cx="4843948" cy="523220"/>
          </a:xfrm>
          <a:prstGeom prst="rec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FFFF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DD60D1-A0E7-44BE-B960-2AE6A5832F58}"/>
              </a:ext>
            </a:extLst>
          </p:cNvPr>
          <p:cNvSpPr txBox="1"/>
          <p:nvPr/>
        </p:nvSpPr>
        <p:spPr>
          <a:xfrm>
            <a:off x="373588" y="369890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FFFF"/>
                </a:solidFill>
                <a:latin typeface="#9Slide03 BoosterNextFYThin" panose="02000203000000020004" pitchFamily="2" charset="0"/>
              </a:rPr>
              <a:t>3. NHẬN XÉT</a:t>
            </a:r>
          </a:p>
        </p:txBody>
      </p:sp>
    </p:spTree>
    <p:extLst>
      <p:ext uri="{BB962C8B-B14F-4D97-AF65-F5344CB8AC3E}">
        <p14:creationId xmlns:p14="http://schemas.microsoft.com/office/powerpoint/2010/main" val="272740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7055" y="297334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2 (SGK T87)</a:t>
            </a:r>
            <a:endParaRPr lang="vi-VN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70154" y="837333"/>
            <a:ext cx="11522856" cy="2090738"/>
            <a:chOff x="288" y="967"/>
            <a:chExt cx="5193" cy="1317"/>
          </a:xfrm>
        </p:grpSpPr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297" y="967"/>
              <a:ext cx="5184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3200" dirty="0"/>
                <a:t>Khi nào ta kết luận được tia </a:t>
              </a:r>
              <a:r>
                <a:rPr lang="en-US" altLang="vi-VN" sz="3200" dirty="0" err="1"/>
                <a:t>Ot</a:t>
              </a:r>
              <a:r>
                <a:rPr lang="en-US" altLang="vi-VN" sz="3200" dirty="0"/>
                <a:t> là tia phân giác của góc </a:t>
              </a:r>
              <a:r>
                <a:rPr lang="en-US" altLang="vi-VN" sz="3200" dirty="0" err="1"/>
                <a:t>xOy</a:t>
              </a:r>
              <a:r>
                <a:rPr lang="en-US" altLang="vi-VN" sz="3200" dirty="0"/>
                <a:t> ? </a:t>
              </a:r>
            </a:p>
            <a:p>
              <a:pPr eaLnBrk="1" hangingPunct="1"/>
              <a:r>
                <a:rPr lang="en-US" altLang="vi-VN" sz="3200" dirty="0" err="1"/>
                <a:t>Trong</a:t>
              </a:r>
              <a:r>
                <a:rPr lang="en-US" altLang="vi-VN" sz="3200" dirty="0"/>
                <a:t> những câu trả lời sau, em hãy chọn những </a:t>
              </a:r>
              <a:r>
                <a:rPr lang="en-US" altLang="vi-VN" sz="3200" dirty="0" err="1"/>
                <a:t>câu</a:t>
              </a:r>
              <a:r>
                <a:rPr lang="en-US" altLang="vi-VN" sz="3200" dirty="0"/>
                <a:t> </a:t>
              </a:r>
              <a:r>
                <a:rPr lang="en-US" altLang="vi-VN" sz="3200" dirty="0" err="1"/>
                <a:t>đúng</a:t>
              </a:r>
              <a:r>
                <a:rPr lang="en-US" altLang="vi-VN" sz="3200" dirty="0"/>
                <a:t>:</a:t>
              </a:r>
            </a:p>
          </p:txBody>
        </p:sp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288" y="1919"/>
              <a:ext cx="51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3200" dirty="0">
                  <a:solidFill>
                    <a:srgbClr val="FF6600"/>
                  </a:solidFill>
                </a:rPr>
                <a:t>Tia </a:t>
              </a:r>
              <a:r>
                <a:rPr lang="en-US" altLang="vi-VN" sz="3200" dirty="0" err="1">
                  <a:solidFill>
                    <a:srgbClr val="FF6600"/>
                  </a:solidFill>
                </a:rPr>
                <a:t>Ot</a:t>
              </a:r>
              <a:r>
                <a:rPr lang="en-US" altLang="vi-VN" sz="3200" dirty="0">
                  <a:solidFill>
                    <a:srgbClr val="FF6600"/>
                  </a:solidFill>
                </a:rPr>
                <a:t> là tia phân giác của góc </a:t>
              </a:r>
              <a:r>
                <a:rPr lang="en-US" altLang="vi-VN" sz="3200" dirty="0" err="1">
                  <a:solidFill>
                    <a:srgbClr val="FF6600"/>
                  </a:solidFill>
                </a:rPr>
                <a:t>xOy</a:t>
              </a:r>
              <a:r>
                <a:rPr lang="en-US" altLang="vi-VN" sz="3200" dirty="0">
                  <a:solidFill>
                    <a:srgbClr val="FF6600"/>
                  </a:solidFill>
                </a:rPr>
                <a:t> khi :</a:t>
              </a:r>
              <a:endParaRPr lang="vi-VN" altLang="vi-VN" sz="3200" dirty="0">
                <a:solidFill>
                  <a:srgbClr val="FF6600"/>
                </a:solidFill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57950"/>
              </p:ext>
            </p:extLst>
          </p:nvPr>
        </p:nvGraphicFramePr>
        <p:xfrm>
          <a:off x="1196975" y="3027363"/>
          <a:ext cx="5291138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031840" imgH="1244520" progId="Equation.DSMT4">
                  <p:embed/>
                </p:oleObj>
              </mc:Choice>
              <mc:Fallback>
                <p:oleObj name="Equation" r:id="rId3" imgW="2031840" imgH="12445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5" y="3027363"/>
                        <a:ext cx="5291138" cy="324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0FE2EA71-4312-40D6-A7B5-2718611C49CC}"/>
              </a:ext>
            </a:extLst>
          </p:cNvPr>
          <p:cNvSpPr/>
          <p:nvPr/>
        </p:nvSpPr>
        <p:spPr>
          <a:xfrm>
            <a:off x="914399" y="4375052"/>
            <a:ext cx="844062" cy="8581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5FABEE1-73BF-41A8-AE29-D794DB1CB8F3}"/>
              </a:ext>
            </a:extLst>
          </p:cNvPr>
          <p:cNvSpPr/>
          <p:nvPr/>
        </p:nvSpPr>
        <p:spPr>
          <a:xfrm>
            <a:off x="914399" y="5358265"/>
            <a:ext cx="844062" cy="85813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32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75927" y="681128"/>
            <a:ext cx="68057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phân giác Oz của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16898"/>
              </p:ext>
            </p:extLst>
          </p:nvPr>
        </p:nvGraphicFramePr>
        <p:xfrm>
          <a:off x="7246951" y="612517"/>
          <a:ext cx="1793967" cy="68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51" y="612517"/>
                        <a:ext cx="1793967" cy="68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52024" y="1309072"/>
            <a:ext cx="5599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p giấy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46630" y="2877355"/>
            <a:ext cx="2438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2867268" y="2877355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80030" y="379175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6961430" y="440135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7647230" y="440135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" name="Freeform 10"/>
          <p:cNvSpPr>
            <a:spLocks/>
          </p:cNvSpPr>
          <p:nvPr/>
        </p:nvSpPr>
        <p:spPr bwMode="auto">
          <a:xfrm>
            <a:off x="6961430" y="2572555"/>
            <a:ext cx="2362200" cy="1828800"/>
          </a:xfrm>
          <a:custGeom>
            <a:avLst/>
            <a:gdLst>
              <a:gd name="T0" fmla="*/ 0 w 1488"/>
              <a:gd name="T1" fmla="*/ 1152 h 1152"/>
              <a:gd name="T2" fmla="*/ 0 w 1488"/>
              <a:gd name="T3" fmla="*/ 0 h 1152"/>
              <a:gd name="T4" fmla="*/ 1488 w 1488"/>
              <a:gd name="T5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1152">
                <a:moveTo>
                  <a:pt x="0" y="1152"/>
                </a:moveTo>
                <a:lnTo>
                  <a:pt x="0" y="0"/>
                </a:lnTo>
                <a:lnTo>
                  <a:pt x="1488" y="11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" name="Freeform 11"/>
          <p:cNvSpPr>
            <a:spLocks/>
          </p:cNvSpPr>
          <p:nvPr/>
        </p:nvSpPr>
        <p:spPr bwMode="auto">
          <a:xfrm>
            <a:off x="6961430" y="2572555"/>
            <a:ext cx="2362200" cy="2590800"/>
          </a:xfrm>
          <a:custGeom>
            <a:avLst/>
            <a:gdLst>
              <a:gd name="T0" fmla="*/ 0 w 1488"/>
              <a:gd name="T1" fmla="*/ 0 h 1632"/>
              <a:gd name="T2" fmla="*/ 816 w 1488"/>
              <a:gd name="T3" fmla="*/ 1632 h 1632"/>
              <a:gd name="T4" fmla="*/ 1488 w 1488"/>
              <a:gd name="T5" fmla="*/ 1152 h 1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1632">
                <a:moveTo>
                  <a:pt x="0" y="0"/>
                </a:moveTo>
                <a:lnTo>
                  <a:pt x="816" y="1632"/>
                </a:lnTo>
                <a:lnTo>
                  <a:pt x="1488" y="115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218230" y="5010955"/>
            <a:ext cx="2438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245218" y="5010955"/>
            <a:ext cx="533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919780" y="455375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757980" y="592535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4218230" y="5010955"/>
            <a:ext cx="1600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Freeform 17"/>
          <p:cNvSpPr>
            <a:spLocks/>
          </p:cNvSpPr>
          <p:nvPr/>
        </p:nvSpPr>
        <p:spPr bwMode="auto">
          <a:xfrm>
            <a:off x="4764330" y="5018893"/>
            <a:ext cx="139700" cy="331787"/>
          </a:xfrm>
          <a:custGeom>
            <a:avLst/>
            <a:gdLst>
              <a:gd name="T0" fmla="*/ 40 w 88"/>
              <a:gd name="T1" fmla="*/ 0 h 209"/>
              <a:gd name="T2" fmla="*/ 53 w 88"/>
              <a:gd name="T3" fmla="*/ 39 h 209"/>
              <a:gd name="T4" fmla="*/ 79 w 88"/>
              <a:gd name="T5" fmla="*/ 78 h 209"/>
              <a:gd name="T6" fmla="*/ 0 w 88"/>
              <a:gd name="T7" fmla="*/ 209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" h="209">
                <a:moveTo>
                  <a:pt x="40" y="0"/>
                </a:moveTo>
                <a:cubicBezTo>
                  <a:pt x="44" y="13"/>
                  <a:pt x="47" y="27"/>
                  <a:pt x="53" y="39"/>
                </a:cubicBezTo>
                <a:cubicBezTo>
                  <a:pt x="60" y="53"/>
                  <a:pt x="77" y="62"/>
                  <a:pt x="79" y="78"/>
                </a:cubicBezTo>
                <a:cubicBezTo>
                  <a:pt x="88" y="169"/>
                  <a:pt x="63" y="177"/>
                  <a:pt x="0" y="20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Freeform 18"/>
          <p:cNvSpPr>
            <a:spLocks/>
          </p:cNvSpPr>
          <p:nvPr/>
        </p:nvSpPr>
        <p:spPr bwMode="auto">
          <a:xfrm rot="1086621">
            <a:off x="4570655" y="5309405"/>
            <a:ext cx="139700" cy="331788"/>
          </a:xfrm>
          <a:custGeom>
            <a:avLst/>
            <a:gdLst>
              <a:gd name="T0" fmla="*/ 40 w 88"/>
              <a:gd name="T1" fmla="*/ 0 h 209"/>
              <a:gd name="T2" fmla="*/ 53 w 88"/>
              <a:gd name="T3" fmla="*/ 39 h 209"/>
              <a:gd name="T4" fmla="*/ 79 w 88"/>
              <a:gd name="T5" fmla="*/ 78 h 209"/>
              <a:gd name="T6" fmla="*/ 0 w 88"/>
              <a:gd name="T7" fmla="*/ 209 h 2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" h="209">
                <a:moveTo>
                  <a:pt x="40" y="0"/>
                </a:moveTo>
                <a:cubicBezTo>
                  <a:pt x="44" y="13"/>
                  <a:pt x="47" y="27"/>
                  <a:pt x="53" y="39"/>
                </a:cubicBezTo>
                <a:cubicBezTo>
                  <a:pt x="60" y="53"/>
                  <a:pt x="77" y="62"/>
                  <a:pt x="79" y="78"/>
                </a:cubicBezTo>
                <a:cubicBezTo>
                  <a:pt x="88" y="169"/>
                  <a:pt x="63" y="177"/>
                  <a:pt x="0" y="20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4751630" y="5163355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4599230" y="546815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818430" y="562055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161330" y="456920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7418630" y="402035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848843" y="398543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2484274" y="2586489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4845401" y="2477159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25409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 animBg="1"/>
      <p:bldP spid="8" grpId="0" animBg="1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28" grpId="0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 descr="Gapgiay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40471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Gapgiay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29497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Gapgiay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05201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Gapgiay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21835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Gapgiay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38469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 descr="Gapgiay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53792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 descr="Gapgiay3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69115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Gapgiay3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255" y="2484438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516720" y="2773873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 dirty="0">
                <a:cs typeface="Times New Roman" panose="02020603050405020304" pitchFamily="18" charset="0"/>
              </a:rPr>
              <a:t>64</a:t>
            </a:r>
            <a:r>
              <a:rPr lang="en-US" altLang="vi-VN" sz="3200" b="1" baseline="30000" dirty="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352261" y="3173881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32</a:t>
            </a:r>
            <a:r>
              <a:rPr lang="en-US" altLang="vi-VN" sz="2400" b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809461" y="2734254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32</a:t>
            </a:r>
            <a:r>
              <a:rPr lang="en-US" altLang="vi-VN" sz="2400" b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964094" y="1916935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Times New Roman" panose="02020603050405020304" pitchFamily="18" charset="0"/>
              </a:rPr>
              <a:t>Bước 1</a:t>
            </a:r>
            <a:r>
              <a:rPr lang="en-US" sz="2800" dirty="0">
                <a:latin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</a:rPr>
              <a:t>Vẽ                   vào giấy trong.</a:t>
            </a:r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964094" y="5768976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latin typeface="Times New Roman" panose="02020603050405020304" pitchFamily="18" charset="0"/>
              </a:rPr>
              <a:t>Bước 2</a:t>
            </a:r>
            <a:r>
              <a:rPr lang="en-US" sz="2800" dirty="0">
                <a:latin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</a:rPr>
              <a:t>Gấp giấy sao cho cạnh Ox trùng với cạnh </a:t>
            </a:r>
            <a:r>
              <a:rPr lang="en-US" sz="2800" b="1" dirty="0" err="1">
                <a:latin typeface="Times New Roman" panose="02020603050405020304" pitchFamily="18" charset="0"/>
              </a:rPr>
              <a:t>Oy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964094" y="6343599"/>
            <a:ext cx="6545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latin typeface="Times New Roman" panose="02020603050405020304" pitchFamily="18" charset="0"/>
              </a:rPr>
              <a:t>Bước 3</a:t>
            </a:r>
            <a:r>
              <a:rPr lang="en-US" sz="2800" i="1" dirty="0">
                <a:latin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</a:rPr>
              <a:t>Vẽ tia phân giác theo nếp gấp đó.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942982" y="3146248"/>
            <a:ext cx="6007684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Nếp gấp cho ta vị trí của tia phân giác của góc </a:t>
            </a: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xOy</a:t>
            </a:r>
            <a:endParaRPr 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36399"/>
              </p:ext>
            </p:extLst>
          </p:nvPr>
        </p:nvGraphicFramePr>
        <p:xfrm>
          <a:off x="2809461" y="1839634"/>
          <a:ext cx="1540476" cy="59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2" imgW="660240" imgH="253800" progId="Equation.DSMT4">
                  <p:embed/>
                </p:oleObj>
              </mc:Choice>
              <mc:Fallback>
                <p:oleObj name="Equation" r:id="rId12" imgW="660240" imgH="2538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61" y="1839634"/>
                        <a:ext cx="1540476" cy="59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206F655-BEA6-441D-9310-2B0C044765C5}"/>
              </a:ext>
            </a:extLst>
          </p:cNvPr>
          <p:cNvSpPr txBox="1"/>
          <p:nvPr/>
        </p:nvSpPr>
        <p:spPr>
          <a:xfrm>
            <a:off x="2056331" y="767330"/>
            <a:ext cx="68057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phân giác Oz của </a:t>
            </a:r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6CBAD376-B19E-4385-9D2A-1BF9B49A9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66673"/>
              </p:ext>
            </p:extLst>
          </p:nvPr>
        </p:nvGraphicFramePr>
        <p:xfrm>
          <a:off x="7327355" y="698719"/>
          <a:ext cx="1793967" cy="68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4" imgW="660240" imgH="253800" progId="Equation.DSMT4">
                  <p:embed/>
                </p:oleObj>
              </mc:Choice>
              <mc:Fallback>
                <p:oleObj name="Equation" r:id="rId14" imgW="660240" imgH="2538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355" y="698719"/>
                        <a:ext cx="1793967" cy="68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596C5C04-D3EE-4D50-B56D-B07F2D8C581D}"/>
              </a:ext>
            </a:extLst>
          </p:cNvPr>
          <p:cNvSpPr txBox="1"/>
          <p:nvPr/>
        </p:nvSpPr>
        <p:spPr>
          <a:xfrm>
            <a:off x="3347213" y="1321734"/>
            <a:ext cx="5599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p giấy</a:t>
            </a:r>
          </a:p>
        </p:txBody>
      </p:sp>
    </p:spTree>
    <p:extLst>
      <p:ext uri="{BB962C8B-B14F-4D97-AF65-F5344CB8AC3E}">
        <p14:creationId xmlns:p14="http://schemas.microsoft.com/office/powerpoint/2010/main" val="201850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8" grpId="0"/>
      <p:bldP spid="28" grpId="0"/>
      <p:bldP spid="29" grpId="0"/>
      <p:bldP spid="2" grpId="0"/>
      <p:bldP spid="30" grpId="0" animBg="1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F12CD2-04FA-4687-B272-33E35D5483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42" t="1340" r="-88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292F91-26C0-4785-8616-5395E00967D8}"/>
              </a:ext>
            </a:extLst>
          </p:cNvPr>
          <p:cNvSpPr txBox="1"/>
          <p:nvPr/>
        </p:nvSpPr>
        <p:spPr>
          <a:xfrm>
            <a:off x="815925" y="618234"/>
            <a:ext cx="5894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H</a:t>
            </a:r>
            <a:r>
              <a:rPr lang="vi-VN" sz="28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VỀ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FC85AC-A240-40A0-A085-2DCB7D391137}"/>
              </a:ext>
            </a:extLst>
          </p:cNvPr>
          <p:cNvSpPr txBox="1"/>
          <p:nvPr/>
        </p:nvSpPr>
        <p:spPr>
          <a:xfrm>
            <a:off x="1151205" y="1656898"/>
            <a:ext cx="78099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0, 31, 33 (SGK/ </a:t>
            </a:r>
            <a:r>
              <a:rPr lang="en-US" sz="2800" b="1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1B6B951-74A0-4E80-B3F2-C47C861862CA}"/>
              </a:ext>
            </a:extLst>
          </p:cNvPr>
          <p:cNvSpPr/>
          <p:nvPr/>
        </p:nvSpPr>
        <p:spPr>
          <a:xfrm>
            <a:off x="295421" y="84408"/>
            <a:ext cx="112542" cy="6597748"/>
          </a:xfrm>
          <a:prstGeom prst="rect">
            <a:avLst/>
          </a:prstGeom>
          <a:pattFill prst="pct10">
            <a:fgClr>
              <a:srgbClr val="CDD58E"/>
            </a:fgClr>
            <a:bgClr>
              <a:schemeClr val="bg1"/>
            </a:bgClr>
          </a:pattFill>
          <a:ln>
            <a:solidFill>
              <a:srgbClr val="CAD3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7B39C5-3AA5-4442-BDA8-2797E494E7FB}"/>
              </a:ext>
            </a:extLst>
          </p:cNvPr>
          <p:cNvSpPr/>
          <p:nvPr/>
        </p:nvSpPr>
        <p:spPr>
          <a:xfrm>
            <a:off x="0" y="0"/>
            <a:ext cx="295421" cy="6858000"/>
          </a:xfrm>
          <a:prstGeom prst="rect">
            <a:avLst/>
          </a:prstGeom>
          <a:solidFill>
            <a:srgbClr val="18324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082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B72CAE-B103-4F3D-BAF3-B34A874198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2288" y="1284980"/>
            <a:ext cx="2629334" cy="6212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2A8E5D-834F-4D59-B6BC-69A81863E7AE}"/>
              </a:ext>
            </a:extLst>
          </p:cNvPr>
          <p:cNvSpPr txBox="1"/>
          <p:nvPr/>
        </p:nvSpPr>
        <p:spPr>
          <a:xfrm>
            <a:off x="438211" y="371213"/>
            <a:ext cx="4724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FFFF"/>
                </a:solidFill>
                <a:latin typeface="#9Slide03 BoosterNextFYThin" panose="02000203000000020004" pitchFamily="2" charset="0"/>
              </a:rPr>
              <a:t>1. TIA PHÂN GIÁC CỦA MỘT GÓ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1DC25E1-566A-4B38-BF6D-89FFCC398E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6996" y="89191"/>
            <a:ext cx="2192127" cy="33504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734579-9EB6-43EF-9F73-2FA83F7ADF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6356" y="1419779"/>
            <a:ext cx="487478" cy="71740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A1810DEA-33C1-42BA-BFA9-E74DA345E8DD}"/>
              </a:ext>
            </a:extLst>
          </p:cNvPr>
          <p:cNvGrpSpPr/>
          <p:nvPr/>
        </p:nvGrpSpPr>
        <p:grpSpPr>
          <a:xfrm>
            <a:off x="438211" y="960240"/>
            <a:ext cx="1544012" cy="508000"/>
            <a:chOff x="5373858" y="1430773"/>
            <a:chExt cx="1544012" cy="50800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C742D8C-0C6F-40A6-8142-311E1F44F98A}"/>
                </a:ext>
              </a:extLst>
            </p:cNvPr>
            <p:cNvSpPr txBox="1"/>
            <p:nvPr/>
          </p:nvSpPr>
          <p:spPr>
            <a:xfrm>
              <a:off x="5373858" y="1477108"/>
              <a:ext cx="15440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D8B36FE-A671-4596-A3DC-5F1B12A07A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648194"/>
                </p:ext>
              </p:extLst>
            </p:nvPr>
          </p:nvGraphicFramePr>
          <p:xfrm>
            <a:off x="6096000" y="1430773"/>
            <a:ext cx="66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6" imgW="660240" imgH="507960" progId="Equation.DSMT4">
                    <p:embed/>
                  </p:oleObj>
                </mc:Choice>
                <mc:Fallback>
                  <p:oleObj name="Equation" r:id="rId6" imgW="6602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6000" y="1430773"/>
                          <a:ext cx="660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F4CB003-052D-4306-9920-CB7FEA9C8F22}"/>
              </a:ext>
            </a:extLst>
          </p:cNvPr>
          <p:cNvSpPr txBox="1"/>
          <p:nvPr/>
        </p:nvSpPr>
        <p:spPr>
          <a:xfrm>
            <a:off x="438211" y="1606175"/>
            <a:ext cx="4849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y         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8CA233F-B8BF-4217-86E6-570B4D5DDDCE}"/>
              </a:ext>
            </a:extLst>
          </p:cNvPr>
          <p:cNvGrpSpPr/>
          <p:nvPr/>
        </p:nvGrpSpPr>
        <p:grpSpPr>
          <a:xfrm>
            <a:off x="4487830" y="1549268"/>
            <a:ext cx="1960710" cy="508000"/>
            <a:chOff x="5373858" y="2580806"/>
            <a:chExt cx="1960710" cy="50800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2055214-4984-4DEE-9872-E451B852184A}"/>
                </a:ext>
              </a:extLst>
            </p:cNvPr>
            <p:cNvSpPr txBox="1"/>
            <p:nvPr/>
          </p:nvSpPr>
          <p:spPr>
            <a:xfrm>
              <a:off x="5373858" y="2627141"/>
              <a:ext cx="47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AA5307C-F41B-48BE-BF4E-E77CBCBFB3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028127"/>
                </p:ext>
              </p:extLst>
            </p:nvPr>
          </p:nvGraphicFramePr>
          <p:xfrm>
            <a:off x="5848668" y="2580806"/>
            <a:ext cx="1485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" name="Equation" r:id="rId8" imgW="1485720" imgH="507960" progId="Equation.DSMT4">
                    <p:embed/>
                  </p:oleObj>
                </mc:Choice>
                <mc:Fallback>
                  <p:oleObj name="Equation" r:id="rId8" imgW="14857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48668" y="2580806"/>
                          <a:ext cx="14859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52E2109-9E7E-4240-866F-BE3ABB295CDC}"/>
              </a:ext>
            </a:extLst>
          </p:cNvPr>
          <p:cNvGrpSpPr/>
          <p:nvPr/>
        </p:nvGrpSpPr>
        <p:grpSpPr>
          <a:xfrm>
            <a:off x="438211" y="2205274"/>
            <a:ext cx="5854945" cy="520549"/>
            <a:chOff x="4909673" y="2737070"/>
            <a:chExt cx="5854945" cy="52054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48A676-DACA-4509-9892-45581970480D}"/>
                </a:ext>
              </a:extLst>
            </p:cNvPr>
            <p:cNvSpPr txBox="1"/>
            <p:nvPr/>
          </p:nvSpPr>
          <p:spPr>
            <a:xfrm>
              <a:off x="4909673" y="2795954"/>
              <a:ext cx="19607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B137EBE-8EB8-463B-81D1-B6C4F069BCDE}"/>
                </a:ext>
              </a:extLst>
            </p:cNvPr>
            <p:cNvGrpSpPr/>
            <p:nvPr/>
          </p:nvGrpSpPr>
          <p:grpSpPr>
            <a:xfrm>
              <a:off x="6756400" y="2737070"/>
              <a:ext cx="4008218" cy="520549"/>
              <a:chOff x="6756400" y="2737070"/>
              <a:chExt cx="4008218" cy="520549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01C00B8-37E3-42F1-BD93-71DA114449F0}"/>
                  </a:ext>
                </a:extLst>
              </p:cNvPr>
              <p:cNvSpPr txBox="1"/>
              <p:nvPr/>
            </p:nvSpPr>
            <p:spPr>
              <a:xfrm>
                <a:off x="6756400" y="2795954"/>
                <a:ext cx="34151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endPara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D7E024F1-2233-4415-9C36-3474679865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6024053"/>
                  </p:ext>
                </p:extLst>
              </p:nvPr>
            </p:nvGraphicFramePr>
            <p:xfrm>
              <a:off x="10104218" y="2737070"/>
              <a:ext cx="6604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9" name="Equation" r:id="rId10" imgW="660240" imgH="507960" progId="Equation.DSMT4">
                      <p:embed/>
                    </p:oleObj>
                  </mc:Choice>
                  <mc:Fallback>
                    <p:oleObj name="Equation" r:id="rId10" imgW="66024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0104218" y="2737070"/>
                            <a:ext cx="6604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23C55A85-CE9F-49F4-972F-A64E7B483AB0}"/>
              </a:ext>
            </a:extLst>
          </p:cNvPr>
          <p:cNvSpPr txBox="1"/>
          <p:nvPr/>
        </p:nvSpPr>
        <p:spPr>
          <a:xfrm>
            <a:off x="463117" y="3496929"/>
            <a:ext cx="9076006" cy="954107"/>
          </a:xfrm>
          <a:prstGeom prst="rect">
            <a:avLst/>
          </a:prstGeom>
          <a:noFill/>
          <a:ln>
            <a:solidFill>
              <a:schemeClr val="accent5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E89A216-C846-4805-B6E6-77190C64B2AA}"/>
              </a:ext>
            </a:extLst>
          </p:cNvPr>
          <p:cNvSpPr txBox="1"/>
          <p:nvPr/>
        </p:nvSpPr>
        <p:spPr>
          <a:xfrm>
            <a:off x="500920" y="2925778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* ĐỊNH NGHĨ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9A967D8-78A0-43AB-959D-A4FB45DB217C}"/>
              </a:ext>
            </a:extLst>
          </p:cNvPr>
          <p:cNvSpPr txBox="1"/>
          <p:nvPr/>
        </p:nvSpPr>
        <p:spPr>
          <a:xfrm>
            <a:off x="500919" y="4596271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* NHẬN XÉT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87FDFBC-E929-49E4-9125-60C033A9C5BB}"/>
              </a:ext>
            </a:extLst>
          </p:cNvPr>
          <p:cNvGrpSpPr/>
          <p:nvPr/>
        </p:nvGrpSpPr>
        <p:grpSpPr>
          <a:xfrm>
            <a:off x="1815106" y="5408525"/>
            <a:ext cx="4008218" cy="520549"/>
            <a:chOff x="1072728" y="5248703"/>
            <a:chExt cx="4008218" cy="520549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E8D57FC-B809-45C6-A5CE-8001F3508561}"/>
                </a:ext>
              </a:extLst>
            </p:cNvPr>
            <p:cNvSpPr txBox="1"/>
            <p:nvPr/>
          </p:nvSpPr>
          <p:spPr>
            <a:xfrm>
              <a:off x="1072728" y="5307587"/>
              <a:ext cx="3415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00EFE6C-22F5-42D9-BC2A-E61E1053F6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91040"/>
                </p:ext>
              </p:extLst>
            </p:nvPr>
          </p:nvGraphicFramePr>
          <p:xfrm>
            <a:off x="4420546" y="5248703"/>
            <a:ext cx="66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12" imgW="660240" imgH="507960" progId="Equation.DSMT4">
                    <p:embed/>
                  </p:oleObj>
                </mc:Choice>
                <mc:Fallback>
                  <p:oleObj name="Equation" r:id="rId12" imgW="660240" imgH="5079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D7E024F1-2233-4415-9C36-3474679865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20546" y="5248703"/>
                          <a:ext cx="660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493DCCB-5314-4B32-868B-20E6DE46D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41086"/>
              </p:ext>
            </p:extLst>
          </p:nvPr>
        </p:nvGraphicFramePr>
        <p:xfrm>
          <a:off x="5964729" y="5421074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3" imgW="1917360" imgH="507960" progId="Equation.DSMT4">
                  <p:embed/>
                </p:oleObj>
              </mc:Choice>
              <mc:Fallback>
                <p:oleObj name="Equation" r:id="rId13" imgW="191736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AA5307C-F41B-48BE-BF4E-E77CBCBFB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64729" y="5421074"/>
                        <a:ext cx="191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6725644-F90E-4553-BFFA-9D9B031E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5831"/>
              </p:ext>
            </p:extLst>
          </p:nvPr>
        </p:nvGraphicFramePr>
        <p:xfrm>
          <a:off x="8023834" y="5234691"/>
          <a:ext cx="99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5" imgW="990360" imgH="927000" progId="Equation.DSMT4">
                  <p:embed/>
                </p:oleObj>
              </mc:Choice>
              <mc:Fallback>
                <p:oleObj name="Equation" r:id="rId15" imgW="9903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23834" y="5234691"/>
                        <a:ext cx="99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id="{B3B9D754-0509-4EEB-9934-BB53DD2C2168}"/>
              </a:ext>
            </a:extLst>
          </p:cNvPr>
          <p:cNvSpPr/>
          <p:nvPr/>
        </p:nvSpPr>
        <p:spPr>
          <a:xfrm>
            <a:off x="1549444" y="5057936"/>
            <a:ext cx="7920111" cy="1297796"/>
          </a:xfrm>
          <a:prstGeom prst="rect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4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 animBg="1"/>
      <p:bldP spid="25" grpId="0"/>
      <p:bldP spid="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52601EC-B4DE-4B09-88B3-513319868445}"/>
              </a:ext>
            </a:extLst>
          </p:cNvPr>
          <p:cNvSpPr txBox="1"/>
          <p:nvPr/>
        </p:nvSpPr>
        <p:spPr>
          <a:xfrm>
            <a:off x="970671" y="110502"/>
            <a:ext cx="10487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Quan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sát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các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hình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vẽ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sau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,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hình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nào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có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Tia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phân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giác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của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góc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?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Hãy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giải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#9Slide03 BoosterNextFYThin" panose="02000203000000020004" pitchFamily="2" charset="0"/>
              </a:rPr>
              <a:t>thích</a:t>
            </a:r>
            <a:r>
              <a:rPr lang="en-US" sz="2400" b="1" dirty="0">
                <a:solidFill>
                  <a:srgbClr val="FFC000"/>
                </a:solidFill>
                <a:latin typeface="#9Slide03 BoosterNextFYThin" panose="02000203000000020004" pitchFamily="2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CF6AE0-1E28-4EDF-B299-501130281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671" y="681610"/>
            <a:ext cx="3334654" cy="213848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3C81ED-6E81-49FD-BFA5-1F0656655D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264" y="552137"/>
            <a:ext cx="2515081" cy="25292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0F8149-4E69-4ADF-866C-D971A2A129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2735" y="3496839"/>
            <a:ext cx="2915727" cy="19660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FF49FA8-BDAC-49E7-A054-6183FC8903CA}"/>
              </a:ext>
            </a:extLst>
          </p:cNvPr>
          <p:cNvSpPr/>
          <p:nvPr/>
        </p:nvSpPr>
        <p:spPr>
          <a:xfrm>
            <a:off x="358726" y="1877462"/>
            <a:ext cx="1223889" cy="6084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9AB4C3F-C1AB-4EF5-9729-826C33FFFE27}"/>
              </a:ext>
            </a:extLst>
          </p:cNvPr>
          <p:cNvSpPr/>
          <p:nvPr/>
        </p:nvSpPr>
        <p:spPr>
          <a:xfrm>
            <a:off x="5877055" y="2065226"/>
            <a:ext cx="1223889" cy="6084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D2EBCD7-C197-42DE-8AAF-C80B005AF082}"/>
              </a:ext>
            </a:extLst>
          </p:cNvPr>
          <p:cNvSpPr/>
          <p:nvPr/>
        </p:nvSpPr>
        <p:spPr>
          <a:xfrm>
            <a:off x="557422" y="4854415"/>
            <a:ext cx="1223889" cy="6084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EEECA6-F4C5-4735-BF1E-818C990DA15F}"/>
              </a:ext>
            </a:extLst>
          </p:cNvPr>
          <p:cNvSpPr/>
          <p:nvPr/>
        </p:nvSpPr>
        <p:spPr>
          <a:xfrm>
            <a:off x="6478596" y="4607062"/>
            <a:ext cx="1223889" cy="6084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E46D84E-D140-4569-8327-B1BA2F3916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2485" y="3563349"/>
            <a:ext cx="2611054" cy="233844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8567E7D9-6314-4EA4-A15E-09C4B67047A0}"/>
              </a:ext>
            </a:extLst>
          </p:cNvPr>
          <p:cNvGrpSpPr/>
          <p:nvPr/>
        </p:nvGrpSpPr>
        <p:grpSpPr>
          <a:xfrm>
            <a:off x="673167" y="3102587"/>
            <a:ext cx="3580700" cy="474917"/>
            <a:chOff x="791992" y="3776870"/>
            <a:chExt cx="3580700" cy="47491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2DE87C3-1A92-43E8-AB04-7F9B254DFBB6}"/>
                </a:ext>
              </a:extLst>
            </p:cNvPr>
            <p:cNvSpPr txBox="1"/>
            <p:nvPr/>
          </p:nvSpPr>
          <p:spPr>
            <a:xfrm>
              <a:off x="791992" y="3790122"/>
              <a:ext cx="3171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m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EEBB7E4-3B23-413D-B016-2C0724508C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936658"/>
                </p:ext>
              </p:extLst>
            </p:nvPr>
          </p:nvGraphicFramePr>
          <p:xfrm>
            <a:off x="3851992" y="3776870"/>
            <a:ext cx="520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7" imgW="520560" imgH="380880" progId="Equation.DSMT4">
                    <p:embed/>
                  </p:oleObj>
                </mc:Choice>
                <mc:Fallback>
                  <p:oleObj name="Equation" r:id="rId7" imgW="520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1992" y="3776870"/>
                          <a:ext cx="520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099551F-9A12-4656-950F-B10EC5431FC1}"/>
              </a:ext>
            </a:extLst>
          </p:cNvPr>
          <p:cNvGrpSpPr/>
          <p:nvPr/>
        </p:nvGrpSpPr>
        <p:grpSpPr>
          <a:xfrm>
            <a:off x="6949326" y="3081130"/>
            <a:ext cx="4450681" cy="462170"/>
            <a:chOff x="791991" y="3789617"/>
            <a:chExt cx="4450681" cy="46217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839857D-CB62-44EB-A212-002E5BFC1465}"/>
                </a:ext>
              </a:extLst>
            </p:cNvPr>
            <p:cNvSpPr txBox="1"/>
            <p:nvPr/>
          </p:nvSpPr>
          <p:spPr>
            <a:xfrm>
              <a:off x="791991" y="3790122"/>
              <a:ext cx="44506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z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98EB95A-9FBA-46AA-837B-A4ACAD353A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24867"/>
                </p:ext>
              </p:extLst>
            </p:nvPr>
          </p:nvGraphicFramePr>
          <p:xfrm>
            <a:off x="4474153" y="3789617"/>
            <a:ext cx="660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9" imgW="660240" imgH="380880" progId="Equation.DSMT4">
                    <p:embed/>
                  </p:oleObj>
                </mc:Choice>
                <mc:Fallback>
                  <p:oleObj name="Equation" r:id="rId9" imgW="660240" imgH="380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6EEBB7E4-3B23-413D-B016-2C0724508C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74153" y="3789617"/>
                          <a:ext cx="660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C291B17-2A6D-4E6F-B9F8-C6F27CA22BEC}"/>
              </a:ext>
            </a:extLst>
          </p:cNvPr>
          <p:cNvGrpSpPr/>
          <p:nvPr/>
        </p:nvGrpSpPr>
        <p:grpSpPr>
          <a:xfrm>
            <a:off x="852351" y="5731056"/>
            <a:ext cx="4584773" cy="461665"/>
            <a:chOff x="791991" y="3790122"/>
            <a:chExt cx="4584773" cy="46166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35E4AEE-EE3F-4B9C-AFD7-C17228ED37A9}"/>
                </a:ext>
              </a:extLst>
            </p:cNvPr>
            <p:cNvSpPr txBox="1"/>
            <p:nvPr/>
          </p:nvSpPr>
          <p:spPr>
            <a:xfrm>
              <a:off x="791991" y="3790122"/>
              <a:ext cx="44506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K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C9D640D-8875-4B18-B98D-C16D977CE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911863"/>
                </p:ext>
              </p:extLst>
            </p:nvPr>
          </p:nvGraphicFramePr>
          <p:xfrm>
            <a:off x="4716364" y="3790122"/>
            <a:ext cx="660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11" imgW="660240" imgH="380880" progId="Equation.DSMT4">
                    <p:embed/>
                  </p:oleObj>
                </mc:Choice>
                <mc:Fallback>
                  <p:oleObj name="Equation" r:id="rId11" imgW="660240" imgH="380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C98EB95A-9FBA-46AA-837B-A4ACAD353A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16364" y="3790122"/>
                          <a:ext cx="660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D068D36-06A2-46A6-8346-F8E82E81BB0B}"/>
              </a:ext>
            </a:extLst>
          </p:cNvPr>
          <p:cNvGrpSpPr/>
          <p:nvPr/>
        </p:nvGrpSpPr>
        <p:grpSpPr>
          <a:xfrm>
            <a:off x="7090540" y="5901794"/>
            <a:ext cx="4450681" cy="461683"/>
            <a:chOff x="791991" y="3790104"/>
            <a:chExt cx="4450681" cy="461683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7FD6D71-DB16-421E-9F37-4CAF562BAD88}"/>
                </a:ext>
              </a:extLst>
            </p:cNvPr>
            <p:cNvSpPr txBox="1"/>
            <p:nvPr/>
          </p:nvSpPr>
          <p:spPr>
            <a:xfrm>
              <a:off x="791991" y="3790122"/>
              <a:ext cx="44506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99046524-55BC-4B44-B884-7CE5DDF71C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920491"/>
                </p:ext>
              </p:extLst>
            </p:nvPr>
          </p:nvGraphicFramePr>
          <p:xfrm>
            <a:off x="3771787" y="3790104"/>
            <a:ext cx="558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13" imgW="558720" imgH="380880" progId="Equation.DSMT4">
                    <p:embed/>
                  </p:oleObj>
                </mc:Choice>
                <mc:Fallback>
                  <p:oleObj name="Equation" r:id="rId13" imgW="558720" imgH="380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C98EB95A-9FBA-46AA-837B-A4ACAD353A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71787" y="3790104"/>
                          <a:ext cx="558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420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C16E83B-F064-4F67-8A07-3B82BEF5E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6166" y="2264407"/>
            <a:ext cx="2611054" cy="2338445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52AD5C6-05A3-4768-9347-96A6097F0005}"/>
              </a:ext>
            </a:extLst>
          </p:cNvPr>
          <p:cNvGrpSpPr/>
          <p:nvPr/>
        </p:nvGrpSpPr>
        <p:grpSpPr>
          <a:xfrm>
            <a:off x="390831" y="266468"/>
            <a:ext cx="10974158" cy="1964961"/>
            <a:chOff x="245680" y="407145"/>
            <a:chExt cx="10974158" cy="1964961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B1795E6-FA3E-4D00-8CE0-88810CA587B8}"/>
                </a:ext>
              </a:extLst>
            </p:cNvPr>
            <p:cNvSpPr txBox="1"/>
            <p:nvPr/>
          </p:nvSpPr>
          <p:spPr>
            <a:xfrm>
              <a:off x="245680" y="407145"/>
              <a:ext cx="10974158" cy="1964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ử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ờ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,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y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z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514350" indent="-514350">
                <a:lnSpc>
                  <a:spcPct val="130000"/>
                </a:lnSpc>
                <a:buAutoNum type="alphaLcParenR"/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, Oy, Oz,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Oz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514350" indent="-514350">
                <a:lnSpc>
                  <a:spcPct val="130000"/>
                </a:lnSpc>
                <a:buAutoNum type="alphaLcParenR"/>
              </a:pP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y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Oz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9C85CD3-6385-4920-A9A4-FA827A4A10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132339"/>
                </p:ext>
              </p:extLst>
            </p:nvPr>
          </p:nvGraphicFramePr>
          <p:xfrm>
            <a:off x="1418121" y="933450"/>
            <a:ext cx="2730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4" imgW="2730240" imgH="444240" progId="Equation.DSMT4">
                    <p:embed/>
                  </p:oleObj>
                </mc:Choice>
                <mc:Fallback>
                  <p:oleObj name="Equation" r:id="rId4" imgW="27302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8121" y="933450"/>
                          <a:ext cx="27305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0DC2DB7-85A8-4D5F-90A5-2D7592504840}"/>
              </a:ext>
            </a:extLst>
          </p:cNvPr>
          <p:cNvSpPr txBox="1"/>
          <p:nvPr/>
        </p:nvSpPr>
        <p:spPr>
          <a:xfrm>
            <a:off x="390831" y="2336473"/>
            <a:ext cx="1285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#9Slide03 BoosterNextFYThin" panose="02000203000000020004" pitchFamily="2" charset="0"/>
              </a:rPr>
              <a:t>LỜI GIẢ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E704BE-9D6C-4A07-9FF1-52551C5253A8}"/>
              </a:ext>
            </a:extLst>
          </p:cNvPr>
          <p:cNvSpPr txBox="1"/>
          <p:nvPr/>
        </p:nvSpPr>
        <p:spPr>
          <a:xfrm>
            <a:off x="529163" y="2922563"/>
            <a:ext cx="6990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C4B8670-BFAA-4DDC-932B-B35FEF779CDC}"/>
              </a:ext>
            </a:extLst>
          </p:cNvPr>
          <p:cNvGrpSpPr/>
          <p:nvPr/>
        </p:nvGrpSpPr>
        <p:grpSpPr>
          <a:xfrm>
            <a:off x="2123965" y="3384228"/>
            <a:ext cx="3467100" cy="496668"/>
            <a:chOff x="1198563" y="3992563"/>
            <a:chExt cx="3467100" cy="496668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1DD569E0-9D97-46F4-837F-D5F0B093B8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669747"/>
                </p:ext>
              </p:extLst>
            </p:nvPr>
          </p:nvGraphicFramePr>
          <p:xfrm>
            <a:off x="1198563" y="4006631"/>
            <a:ext cx="3467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" name="Equation" r:id="rId6" imgW="3466800" imgH="482400" progId="Equation.DSMT4">
                    <p:embed/>
                  </p:oleObj>
                </mc:Choice>
                <mc:Fallback>
                  <p:oleObj name="Equation" r:id="rId6" imgW="34668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98563" y="4006631"/>
                          <a:ext cx="34671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06A3B93-B717-41E6-81CC-92B4B92F8D7A}"/>
                </a:ext>
              </a:extLst>
            </p:cNvPr>
            <p:cNvSpPr txBox="1"/>
            <p:nvPr/>
          </p:nvSpPr>
          <p:spPr>
            <a:xfrm>
              <a:off x="2854035" y="3992563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CF1D4EA-A2F2-4070-ADB7-795AAB4EE65D}"/>
              </a:ext>
            </a:extLst>
          </p:cNvPr>
          <p:cNvGrpSpPr/>
          <p:nvPr/>
        </p:nvGrpSpPr>
        <p:grpSpPr>
          <a:xfrm>
            <a:off x="937394" y="3866828"/>
            <a:ext cx="4691522" cy="461665"/>
            <a:chOff x="1179610" y="4373265"/>
            <a:chExt cx="4691522" cy="46166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AE38187-E6B1-4720-BDBB-9EE7BE2B733E}"/>
                </a:ext>
              </a:extLst>
            </p:cNvPr>
            <p:cNvSpPr txBox="1"/>
            <p:nvPr/>
          </p:nvSpPr>
          <p:spPr>
            <a:xfrm>
              <a:off x="1509810" y="4373265"/>
              <a:ext cx="43613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y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 </a:t>
              </a:r>
              <a:r>
                <a:rPr lang="en-US" sz="24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z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230DD2C9-2D0E-44FE-9415-1968D8A31D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130381"/>
                </p:ext>
              </p:extLst>
            </p:nvPr>
          </p:nvGraphicFramePr>
          <p:xfrm>
            <a:off x="1179610" y="4517933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" name="Equation" r:id="rId8" imgW="330120" imgH="228600" progId="Equation.DSMT4">
                    <p:embed/>
                  </p:oleObj>
                </mc:Choice>
                <mc:Fallback>
                  <p:oleObj name="Equation" r:id="rId8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79610" y="4517933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0890838-3143-4116-BF43-062BA1171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64097"/>
              </p:ext>
            </p:extLst>
          </p:nvPr>
        </p:nvGraphicFramePr>
        <p:xfrm>
          <a:off x="948337" y="4380602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0" imgW="2654280" imgH="444240" progId="Equation.DSMT4">
                  <p:embed/>
                </p:oleObj>
              </mc:Choice>
              <mc:Fallback>
                <p:oleObj name="Equation" r:id="rId10" imgW="265428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D569E0-9D97-46F4-837F-D5F0B093B8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337" y="4380602"/>
                        <a:ext cx="2654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BBA3C34-6F82-473D-B1F8-7206ADE9278A}"/>
              </a:ext>
            </a:extLst>
          </p:cNvPr>
          <p:cNvSpPr txBox="1"/>
          <p:nvPr/>
        </p:nvSpPr>
        <p:spPr>
          <a:xfrm>
            <a:off x="167462" y="4877211"/>
            <a:ext cx="1252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0BDCD29-BF70-47F9-BB95-875AAEA33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36701"/>
              </p:ext>
            </p:extLst>
          </p:nvPr>
        </p:nvGraphicFramePr>
        <p:xfrm>
          <a:off x="1419728" y="4885793"/>
          <a:ext cx="2057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2" imgW="2057400" imgH="444240" progId="Equation.DSMT4">
                  <p:embed/>
                </p:oleObj>
              </mc:Choice>
              <mc:Fallback>
                <p:oleObj name="Equation" r:id="rId12" imgW="2057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19728" y="4885793"/>
                        <a:ext cx="2057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CCBA5E6-B82C-423A-B501-948BE26BF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7023"/>
              </p:ext>
            </p:extLst>
          </p:nvPr>
        </p:nvGraphicFramePr>
        <p:xfrm>
          <a:off x="2123965" y="5482918"/>
          <a:ext cx="266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4" imgW="2666880" imgH="444240" progId="Equation.DSMT4">
                  <p:embed/>
                </p:oleObj>
              </mc:Choice>
              <mc:Fallback>
                <p:oleObj name="Equation" r:id="rId14" imgW="266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23965" y="5482918"/>
                        <a:ext cx="2667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F386976-93CF-46EF-A3E7-2D5854779D43}"/>
              </a:ext>
            </a:extLst>
          </p:cNvPr>
          <p:cNvCxnSpPr/>
          <p:nvPr/>
        </p:nvCxnSpPr>
        <p:spPr>
          <a:xfrm>
            <a:off x="5877910" y="4328493"/>
            <a:ext cx="0" cy="2529507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BBD6C6E-99B7-4BD9-92F4-820E2804FEB5}"/>
              </a:ext>
            </a:extLst>
          </p:cNvPr>
          <p:cNvGrpSpPr/>
          <p:nvPr/>
        </p:nvGrpSpPr>
        <p:grpSpPr>
          <a:xfrm>
            <a:off x="6003419" y="4683343"/>
            <a:ext cx="4852232" cy="461665"/>
            <a:chOff x="6003419" y="4683343"/>
            <a:chExt cx="4852232" cy="46166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1EFC310-9EE5-4B79-A777-07D69E0CDFFA}"/>
                </a:ext>
              </a:extLst>
            </p:cNvPr>
            <p:cNvSpPr txBox="1"/>
            <p:nvPr/>
          </p:nvSpPr>
          <p:spPr>
            <a:xfrm>
              <a:off x="6003419" y="4683343"/>
              <a:ext cx="4852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Tia Oy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67D79A5A-9567-43A3-BC3F-235267EB18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117831"/>
                </p:ext>
              </p:extLst>
            </p:nvPr>
          </p:nvGraphicFramePr>
          <p:xfrm>
            <a:off x="9783182" y="4705163"/>
            <a:ext cx="558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" name="Equation" r:id="rId16" imgW="558720" imgH="380880" progId="Equation.DSMT4">
                    <p:embed/>
                  </p:oleObj>
                </mc:Choice>
                <mc:Fallback>
                  <p:oleObj name="Equation" r:id="rId16" imgW="5587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783182" y="4705163"/>
                          <a:ext cx="558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57C5272-AB35-4254-8729-31C43F379B13}"/>
              </a:ext>
            </a:extLst>
          </p:cNvPr>
          <p:cNvSpPr txBox="1"/>
          <p:nvPr/>
        </p:nvSpPr>
        <p:spPr>
          <a:xfrm>
            <a:off x="6096000" y="512979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38272FF-DA31-43B2-9C87-427FF1C1DAA0}"/>
              </a:ext>
            </a:extLst>
          </p:cNvPr>
          <p:cNvSpPr txBox="1"/>
          <p:nvPr/>
        </p:nvSpPr>
        <p:spPr>
          <a:xfrm>
            <a:off x="6806532" y="5145008"/>
            <a:ext cx="4361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y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z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338FE45-BB57-49BA-9266-2524A1040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89378"/>
              </p:ext>
            </p:extLst>
          </p:nvPr>
        </p:nvGraphicFramePr>
        <p:xfrm>
          <a:off x="6645806" y="5157339"/>
          <a:ext cx="448974" cy="117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8" imgW="330120" imgH="863280" progId="Equation.DSMT4">
                  <p:embed/>
                </p:oleObj>
              </mc:Choice>
              <mc:Fallback>
                <p:oleObj name="Equation" r:id="rId18" imgW="3301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45806" y="5157339"/>
                        <a:ext cx="448974" cy="117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2011BED-4E83-469D-8756-303DE9D13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9807"/>
              </p:ext>
            </p:extLst>
          </p:nvPr>
        </p:nvGraphicFramePr>
        <p:xfrm>
          <a:off x="6904595" y="5836142"/>
          <a:ext cx="209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20" imgW="2095200" imgH="444240" progId="Equation.DSMT4">
                  <p:embed/>
                </p:oleObj>
              </mc:Choice>
              <mc:Fallback>
                <p:oleObj name="Equation" r:id="rId20" imgW="2095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04595" y="5836142"/>
                        <a:ext cx="209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66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440AC0A4-3A7E-4CCE-9E9A-2B6F2B1CD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555" y="3257298"/>
            <a:ext cx="1838706" cy="173704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73DE512-341E-4F5D-AEC2-EF961F1E83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24" y="2806768"/>
            <a:ext cx="4188193" cy="218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2A8E5D-834F-4D59-B6BC-69A81863E7AE}"/>
              </a:ext>
            </a:extLst>
          </p:cNvPr>
          <p:cNvSpPr txBox="1"/>
          <p:nvPr/>
        </p:nvSpPr>
        <p:spPr>
          <a:xfrm>
            <a:off x="731520" y="520505"/>
            <a:ext cx="6133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FFFF"/>
                </a:solidFill>
                <a:latin typeface="#9Slide03 BoosterNextFYThin" panose="02000203000000020004" pitchFamily="2" charset="0"/>
              </a:rPr>
              <a:t>2. CÁCH VẼ TIA PHÂN GIÁC CỦA MỘT GÓC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153EEEE-1CC6-4F87-B333-4F33D44BBD2A}"/>
              </a:ext>
            </a:extLst>
          </p:cNvPr>
          <p:cNvGrpSpPr/>
          <p:nvPr/>
        </p:nvGrpSpPr>
        <p:grpSpPr>
          <a:xfrm>
            <a:off x="4290645" y="1222375"/>
            <a:ext cx="6982878" cy="517832"/>
            <a:chOff x="4290645" y="1222375"/>
            <a:chExt cx="6982878" cy="51783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1810DEA-33C1-42BA-BFA9-E74DA345E8DD}"/>
                </a:ext>
              </a:extLst>
            </p:cNvPr>
            <p:cNvGrpSpPr/>
            <p:nvPr/>
          </p:nvGrpSpPr>
          <p:grpSpPr>
            <a:xfrm>
              <a:off x="4290645" y="1222375"/>
              <a:ext cx="2170480" cy="508733"/>
              <a:chOff x="5373858" y="1430040"/>
              <a:chExt cx="2170480" cy="508733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742D8C-0C6F-40A6-8142-311E1F44F98A}"/>
                  </a:ext>
                </a:extLst>
              </p:cNvPr>
              <p:cNvSpPr txBox="1"/>
              <p:nvPr/>
            </p:nvSpPr>
            <p:spPr>
              <a:xfrm>
                <a:off x="5373858" y="1477108"/>
                <a:ext cx="15440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         </a:t>
                </a:r>
              </a:p>
            </p:txBody>
          </p:sp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0D8B36FE-A671-4596-A3DC-5F1B12A07A3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3349445"/>
                  </p:ext>
                </p:extLst>
              </p:nvPr>
            </p:nvGraphicFramePr>
            <p:xfrm>
              <a:off x="6071138" y="1430040"/>
              <a:ext cx="14732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Equation" r:id="rId5" imgW="1473120" imgH="507960" progId="Equation.DSMT4">
                      <p:embed/>
                    </p:oleObj>
                  </mc:Choice>
                  <mc:Fallback>
                    <p:oleObj name="Equation" r:id="rId5" imgW="1473120" imgH="507960" progId="Equation.DSMT4">
                      <p:embed/>
                      <p:pic>
                        <p:nvPicPr>
                          <p:cNvPr id="8" name="Object 7">
                            <a:extLst>
                              <a:ext uri="{FF2B5EF4-FFF2-40B4-BE49-F238E27FC236}">
                                <a16:creationId xmlns:a16="http://schemas.microsoft.com/office/drawing/2014/main" id="{0D8B36FE-A671-4596-A3DC-5F1B12A07A3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071138" y="1430040"/>
                            <a:ext cx="14732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22B72FA-CCCE-42AE-AEAC-A97456FAF602}"/>
                </a:ext>
              </a:extLst>
            </p:cNvPr>
            <p:cNvGrpSpPr/>
            <p:nvPr/>
          </p:nvGrpSpPr>
          <p:grpSpPr>
            <a:xfrm>
              <a:off x="6435187" y="1232207"/>
              <a:ext cx="4838336" cy="508000"/>
              <a:chOff x="4909673" y="1925711"/>
              <a:chExt cx="4838336" cy="508000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F4CB003-052D-4306-9920-CB7FEA9C8F22}"/>
                  </a:ext>
                </a:extLst>
              </p:cNvPr>
              <p:cNvSpPr txBox="1"/>
              <p:nvPr/>
            </p:nvSpPr>
            <p:spPr>
              <a:xfrm>
                <a:off x="4909673" y="1972046"/>
                <a:ext cx="43572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9AA5307C-F41B-48BE-BF4E-E77CBCBFB3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5760298"/>
                  </p:ext>
                </p:extLst>
              </p:nvPr>
            </p:nvGraphicFramePr>
            <p:xfrm>
              <a:off x="9087609" y="1925711"/>
              <a:ext cx="6604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4" name="Equation" r:id="rId7" imgW="660240" imgH="507960" progId="Equation.DSMT4">
                      <p:embed/>
                    </p:oleObj>
                  </mc:Choice>
                  <mc:Fallback>
                    <p:oleObj name="Equation" r:id="rId7" imgW="660240" imgH="50796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9AA5307C-F41B-48BE-BF4E-E77CBCBFB32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087609" y="1925711"/>
                            <a:ext cx="6604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245C4509-7566-474A-A7AC-05D0B4ECD2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77438" y="4798847"/>
            <a:ext cx="2524222" cy="43960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44B1305-22D9-4237-AF3B-1AAB8AD152FA}"/>
              </a:ext>
            </a:extLst>
          </p:cNvPr>
          <p:cNvGrpSpPr/>
          <p:nvPr/>
        </p:nvGrpSpPr>
        <p:grpSpPr>
          <a:xfrm>
            <a:off x="3291625" y="5833420"/>
            <a:ext cx="4008218" cy="520549"/>
            <a:chOff x="1072728" y="5248703"/>
            <a:chExt cx="4008218" cy="520549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268BF98-7848-471D-BDE6-BD24E5DE0104}"/>
                </a:ext>
              </a:extLst>
            </p:cNvPr>
            <p:cNvSpPr txBox="1"/>
            <p:nvPr/>
          </p:nvSpPr>
          <p:spPr>
            <a:xfrm>
              <a:off x="1072728" y="5307587"/>
              <a:ext cx="3415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041F565B-9B45-434E-AE67-5A32955D6B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543623"/>
                </p:ext>
              </p:extLst>
            </p:nvPr>
          </p:nvGraphicFramePr>
          <p:xfrm>
            <a:off x="4420546" y="5248703"/>
            <a:ext cx="66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10" imgW="660240" imgH="507960" progId="Equation.DSMT4">
                    <p:embed/>
                  </p:oleObj>
                </mc:Choice>
                <mc:Fallback>
                  <p:oleObj name="Equation" r:id="rId10" imgW="660240" imgH="50796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900EFE6C-22F5-42D9-BC2A-E61E1053F6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20546" y="5248703"/>
                          <a:ext cx="660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37AFA5E-FCA8-47CB-BD40-0E925039D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19775"/>
              </p:ext>
            </p:extLst>
          </p:nvPr>
        </p:nvGraphicFramePr>
        <p:xfrm>
          <a:off x="7441248" y="5845969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2" imgW="1917360" imgH="507960" progId="Equation.DSMT4">
                  <p:embed/>
                </p:oleObj>
              </mc:Choice>
              <mc:Fallback>
                <p:oleObj name="Equation" r:id="rId12" imgW="1917360" imgH="507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493DCCB-5314-4B32-868B-20E6DE46D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41248" y="5845969"/>
                        <a:ext cx="191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E3D8173-0658-4808-AC35-F584E0EAA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22813"/>
              </p:ext>
            </p:extLst>
          </p:nvPr>
        </p:nvGraphicFramePr>
        <p:xfrm>
          <a:off x="9500353" y="5659586"/>
          <a:ext cx="99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4" imgW="990360" imgH="927000" progId="Equation.DSMT4">
                  <p:embed/>
                </p:oleObj>
              </mc:Choice>
              <mc:Fallback>
                <p:oleObj name="Equation" r:id="rId14" imgW="990360" imgH="927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6725644-F90E-4553-BFFA-9D9B031E42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00353" y="5659586"/>
                        <a:ext cx="99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24991EE-70A3-4D9C-9557-007E064887A6}"/>
              </a:ext>
            </a:extLst>
          </p:cNvPr>
          <p:cNvSpPr/>
          <p:nvPr/>
        </p:nvSpPr>
        <p:spPr>
          <a:xfrm>
            <a:off x="3025963" y="5482831"/>
            <a:ext cx="7920111" cy="1297796"/>
          </a:xfrm>
          <a:prstGeom prst="rect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C610F31-267A-4D3C-A270-976F2F18DEF8}"/>
              </a:ext>
            </a:extLst>
          </p:cNvPr>
          <p:cNvSpPr txBox="1"/>
          <p:nvPr/>
        </p:nvSpPr>
        <p:spPr>
          <a:xfrm>
            <a:off x="5062651" y="1956974"/>
            <a:ext cx="4571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136B2E14-7985-448D-9A4F-555E551DCAB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25307" y="2731192"/>
            <a:ext cx="191944" cy="19232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BCAB8A9-C4EE-4A0F-A15A-E66CEB76557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68555" y="2656226"/>
            <a:ext cx="563646" cy="233844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D49E5A9-F759-41FB-91DD-0A7F2897148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786661" y="3440100"/>
            <a:ext cx="191944" cy="192326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A79263B-1394-4B7F-9811-4CA144770C80}"/>
              </a:ext>
            </a:extLst>
          </p:cNvPr>
          <p:cNvSpPr txBox="1"/>
          <p:nvPr/>
        </p:nvSpPr>
        <p:spPr>
          <a:xfrm>
            <a:off x="5062651" y="2606900"/>
            <a:ext cx="2679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10AB77F-476A-46A6-B352-644ECA208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80106"/>
              </p:ext>
            </p:extLst>
          </p:nvPr>
        </p:nvGraphicFramePr>
        <p:xfrm>
          <a:off x="7845085" y="2374182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8" imgW="2336760" imgH="927000" progId="Equation.DSMT4">
                  <p:embed/>
                </p:oleObj>
              </mc:Choice>
              <mc:Fallback>
                <p:oleObj name="Equation" r:id="rId18" imgW="2336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45085" y="2374182"/>
                        <a:ext cx="2336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41825B6C-4BAF-49B3-870C-07CE9DE8D9FB}"/>
              </a:ext>
            </a:extLst>
          </p:cNvPr>
          <p:cNvGrpSpPr/>
          <p:nvPr/>
        </p:nvGrpSpPr>
        <p:grpSpPr>
          <a:xfrm>
            <a:off x="5165312" y="3478038"/>
            <a:ext cx="3448516" cy="461665"/>
            <a:chOff x="5165312" y="3478038"/>
            <a:chExt cx="3448516" cy="46166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95A8C98-9296-4281-B644-72352483538C}"/>
                </a:ext>
              </a:extLst>
            </p:cNvPr>
            <p:cNvSpPr txBox="1"/>
            <p:nvPr/>
          </p:nvSpPr>
          <p:spPr>
            <a:xfrm>
              <a:off x="5165312" y="3478038"/>
              <a:ext cx="2396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3DC1110A-8197-4677-A5E2-A08C3D17F1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142092"/>
                </p:ext>
              </p:extLst>
            </p:nvPr>
          </p:nvGraphicFramePr>
          <p:xfrm>
            <a:off x="7432728" y="3478038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Equation" r:id="rId20" imgW="1180800" imgH="380880" progId="Equation.DSMT4">
                    <p:embed/>
                  </p:oleObj>
                </mc:Choice>
                <mc:Fallback>
                  <p:oleObj name="Equation" r:id="rId20" imgW="11808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432728" y="3478038"/>
                          <a:ext cx="1181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959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440AC0A4-3A7E-4CCE-9E9A-2B6F2B1CDF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555" y="3257298"/>
            <a:ext cx="1838706" cy="17370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2A8E5D-834F-4D59-B6BC-69A81863E7AE}"/>
              </a:ext>
            </a:extLst>
          </p:cNvPr>
          <p:cNvSpPr txBox="1"/>
          <p:nvPr/>
        </p:nvSpPr>
        <p:spPr>
          <a:xfrm>
            <a:off x="731520" y="520505"/>
            <a:ext cx="6133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FFFF"/>
                </a:solidFill>
                <a:latin typeface="#9Slide03 BoosterNextFYThin" panose="02000203000000020004" pitchFamily="2" charset="0"/>
              </a:rPr>
              <a:t>2. CÁCH VẼ TIA PHÂN GIÁC CỦA MỘT GÓC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153EEEE-1CC6-4F87-B333-4F33D44BBD2A}"/>
              </a:ext>
            </a:extLst>
          </p:cNvPr>
          <p:cNvGrpSpPr/>
          <p:nvPr/>
        </p:nvGrpSpPr>
        <p:grpSpPr>
          <a:xfrm>
            <a:off x="4290645" y="1222375"/>
            <a:ext cx="6982878" cy="517832"/>
            <a:chOff x="4290645" y="1222375"/>
            <a:chExt cx="6982878" cy="51783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1810DEA-33C1-42BA-BFA9-E74DA345E8DD}"/>
                </a:ext>
              </a:extLst>
            </p:cNvPr>
            <p:cNvGrpSpPr/>
            <p:nvPr/>
          </p:nvGrpSpPr>
          <p:grpSpPr>
            <a:xfrm>
              <a:off x="4290645" y="1222375"/>
              <a:ext cx="2170480" cy="508733"/>
              <a:chOff x="5373858" y="1430040"/>
              <a:chExt cx="2170480" cy="508733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742D8C-0C6F-40A6-8142-311E1F44F98A}"/>
                  </a:ext>
                </a:extLst>
              </p:cNvPr>
              <p:cNvSpPr txBox="1"/>
              <p:nvPr/>
            </p:nvSpPr>
            <p:spPr>
              <a:xfrm>
                <a:off x="5373858" y="1477108"/>
                <a:ext cx="15440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         </a:t>
                </a:r>
              </a:p>
            </p:txBody>
          </p:sp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0D8B36FE-A671-4596-A3DC-5F1B12A07A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071138" y="1430040"/>
              <a:ext cx="14732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6" name="Equation" r:id="rId4" imgW="1473120" imgH="507960" progId="Equation.DSMT4">
                      <p:embed/>
                    </p:oleObj>
                  </mc:Choice>
                  <mc:Fallback>
                    <p:oleObj name="Equation" r:id="rId4" imgW="1473120" imgH="507960" progId="Equation.DSMT4">
                      <p:embed/>
                      <p:pic>
                        <p:nvPicPr>
                          <p:cNvPr id="8" name="Object 7">
                            <a:extLst>
                              <a:ext uri="{FF2B5EF4-FFF2-40B4-BE49-F238E27FC236}">
                                <a16:creationId xmlns:a16="http://schemas.microsoft.com/office/drawing/2014/main" id="{0D8B36FE-A671-4596-A3DC-5F1B12A07A3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71138" y="1430040"/>
                            <a:ext cx="14732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22B72FA-CCCE-42AE-AEAC-A97456FAF602}"/>
                </a:ext>
              </a:extLst>
            </p:cNvPr>
            <p:cNvGrpSpPr/>
            <p:nvPr/>
          </p:nvGrpSpPr>
          <p:grpSpPr>
            <a:xfrm>
              <a:off x="6435187" y="1232207"/>
              <a:ext cx="4838336" cy="508000"/>
              <a:chOff x="4909673" y="1925711"/>
              <a:chExt cx="4838336" cy="508000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F4CB003-052D-4306-9920-CB7FEA9C8F22}"/>
                  </a:ext>
                </a:extLst>
              </p:cNvPr>
              <p:cNvSpPr txBox="1"/>
              <p:nvPr/>
            </p:nvSpPr>
            <p:spPr>
              <a:xfrm>
                <a:off x="4909673" y="1972046"/>
                <a:ext cx="43572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9AA5307C-F41B-48BE-BF4E-E77CBCBFB32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87609" y="1925711"/>
              <a:ext cx="6604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7" name="Equation" r:id="rId6" imgW="660240" imgH="507960" progId="Equation.DSMT4">
                      <p:embed/>
                    </p:oleObj>
                  </mc:Choice>
                  <mc:Fallback>
                    <p:oleObj name="Equation" r:id="rId6" imgW="660240" imgH="50796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9AA5307C-F41B-48BE-BF4E-E77CBCBFB32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087609" y="1925711"/>
                            <a:ext cx="6604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245C4509-7566-474A-A7AC-05D0B4ECD2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7438" y="4798847"/>
            <a:ext cx="2524222" cy="43960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E44B1305-22D9-4237-AF3B-1AAB8AD152FA}"/>
              </a:ext>
            </a:extLst>
          </p:cNvPr>
          <p:cNvGrpSpPr/>
          <p:nvPr/>
        </p:nvGrpSpPr>
        <p:grpSpPr>
          <a:xfrm>
            <a:off x="3291625" y="5833420"/>
            <a:ext cx="4008218" cy="520549"/>
            <a:chOff x="1072728" y="5248703"/>
            <a:chExt cx="4008218" cy="520549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268BF98-7848-471D-BDE6-BD24E5DE0104}"/>
                </a:ext>
              </a:extLst>
            </p:cNvPr>
            <p:cNvSpPr txBox="1"/>
            <p:nvPr/>
          </p:nvSpPr>
          <p:spPr>
            <a:xfrm>
              <a:off x="1072728" y="5307587"/>
              <a:ext cx="34151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041F565B-9B45-434E-AE67-5A32955D6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0546" y="5248703"/>
            <a:ext cx="660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9" imgW="660240" imgH="507960" progId="Equation.DSMT4">
                    <p:embed/>
                  </p:oleObj>
                </mc:Choice>
                <mc:Fallback>
                  <p:oleObj name="Equation" r:id="rId9" imgW="660240" imgH="5079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41F565B-9B45-434E-AE67-5A32955D6B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0546" y="5248703"/>
                          <a:ext cx="660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37AFA5E-FCA8-47CB-BD40-0E925039D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1248" y="5845969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1917360" imgH="507960" progId="Equation.DSMT4">
                  <p:embed/>
                </p:oleObj>
              </mc:Choice>
              <mc:Fallback>
                <p:oleObj name="Equation" r:id="rId11" imgW="191736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37AFA5E-FCA8-47CB-BD40-0E925039D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41248" y="5845969"/>
                        <a:ext cx="1917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E3D8173-0658-4808-AC35-F584E0EAA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0353" y="5659586"/>
          <a:ext cx="99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990360" imgH="927000" progId="Equation.DSMT4">
                  <p:embed/>
                </p:oleObj>
              </mc:Choice>
              <mc:Fallback>
                <p:oleObj name="Equation" r:id="rId13" imgW="990360" imgH="927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E3D8173-0658-4808-AC35-F584E0EAA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00353" y="5659586"/>
                        <a:ext cx="990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024991EE-70A3-4D9C-9557-007E064887A6}"/>
              </a:ext>
            </a:extLst>
          </p:cNvPr>
          <p:cNvSpPr/>
          <p:nvPr/>
        </p:nvSpPr>
        <p:spPr>
          <a:xfrm>
            <a:off x="3025963" y="5482831"/>
            <a:ext cx="7920111" cy="1297796"/>
          </a:xfrm>
          <a:prstGeom prst="rect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C610F31-267A-4D3C-A270-976F2F18DEF8}"/>
              </a:ext>
            </a:extLst>
          </p:cNvPr>
          <p:cNvSpPr txBox="1"/>
          <p:nvPr/>
        </p:nvSpPr>
        <p:spPr>
          <a:xfrm>
            <a:off x="5062651" y="1956974"/>
            <a:ext cx="4571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136B2E14-7985-448D-9A4F-555E551DCAB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25307" y="2731192"/>
            <a:ext cx="191944" cy="19232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BCAB8A9-C4EE-4A0F-A15A-E66CEB765576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68555" y="2656226"/>
            <a:ext cx="563646" cy="233844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D49E5A9-F759-41FB-91DD-0A7F2897148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786661" y="3440100"/>
            <a:ext cx="191944" cy="192326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A79263B-1394-4B7F-9811-4CA144770C80}"/>
              </a:ext>
            </a:extLst>
          </p:cNvPr>
          <p:cNvSpPr txBox="1"/>
          <p:nvPr/>
        </p:nvSpPr>
        <p:spPr>
          <a:xfrm>
            <a:off x="5062651" y="2606900"/>
            <a:ext cx="2679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10AB77F-476A-46A6-B352-644ECA208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5085" y="2374182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7" imgW="2336760" imgH="927000" progId="Equation.DSMT4">
                  <p:embed/>
                </p:oleObj>
              </mc:Choice>
              <mc:Fallback>
                <p:oleObj name="Equation" r:id="rId17" imgW="2336760" imgH="9270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10AB77F-476A-46A6-B352-644ECA208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5085" y="2374182"/>
                        <a:ext cx="2336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41825B6C-4BAF-49B3-870C-07CE9DE8D9FB}"/>
              </a:ext>
            </a:extLst>
          </p:cNvPr>
          <p:cNvGrpSpPr/>
          <p:nvPr/>
        </p:nvGrpSpPr>
        <p:grpSpPr>
          <a:xfrm>
            <a:off x="5165312" y="3478038"/>
            <a:ext cx="3448516" cy="461665"/>
            <a:chOff x="5165312" y="3478038"/>
            <a:chExt cx="3448516" cy="46166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95A8C98-9296-4281-B644-72352483538C}"/>
                </a:ext>
              </a:extLst>
            </p:cNvPr>
            <p:cNvSpPr txBox="1"/>
            <p:nvPr/>
          </p:nvSpPr>
          <p:spPr>
            <a:xfrm>
              <a:off x="5165312" y="3478038"/>
              <a:ext cx="2396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t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3DC1110A-8197-4677-A5E2-A08C3D17F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2728" y="3478038"/>
            <a:ext cx="1181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9" imgW="1180800" imgH="380880" progId="Equation.DSMT4">
                    <p:embed/>
                  </p:oleObj>
                </mc:Choice>
                <mc:Fallback>
                  <p:oleObj name="Equation" r:id="rId19" imgW="1180800" imgH="3808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3DC1110A-8197-4677-A5E2-A08C3D17F1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32728" y="3478038"/>
                          <a:ext cx="1181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1967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11DB7EB7-9FC0-4082-89B2-B0C3576F21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7456" y="1560090"/>
            <a:ext cx="2962040" cy="256527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4898EB3-42F7-40E6-99EC-DB206EB2C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935" y="1899384"/>
            <a:ext cx="4188193" cy="218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2D9C38-0307-45EC-B473-AA1E29FC0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40426"/>
              </p:ext>
            </p:extLst>
          </p:nvPr>
        </p:nvGraphicFramePr>
        <p:xfrm>
          <a:off x="5738542" y="331545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545760" imgH="380880" progId="Equation.DSMT4">
                  <p:embed/>
                </p:oleObj>
              </mc:Choice>
              <mc:Fallback>
                <p:oleObj name="Equation" r:id="rId5" imgW="545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8542" y="331545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526518CE-38A7-42C5-A5FC-2D3CDFD3FEE6}"/>
              </a:ext>
            </a:extLst>
          </p:cNvPr>
          <p:cNvGrpSpPr/>
          <p:nvPr/>
        </p:nvGrpSpPr>
        <p:grpSpPr>
          <a:xfrm>
            <a:off x="390831" y="266468"/>
            <a:ext cx="8053917" cy="1004699"/>
            <a:chOff x="390831" y="266468"/>
            <a:chExt cx="8053917" cy="1004699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E06970-E0D0-45D9-9BB6-38E2693E17EF}"/>
                </a:ext>
              </a:extLst>
            </p:cNvPr>
            <p:cNvSpPr txBox="1"/>
            <p:nvPr/>
          </p:nvSpPr>
          <p:spPr>
            <a:xfrm>
              <a:off x="390831" y="266468"/>
              <a:ext cx="6921318" cy="10046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m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. 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CB839B-84C6-4E4F-B238-79E948111C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311743"/>
                </p:ext>
              </p:extLst>
            </p:nvPr>
          </p:nvGraphicFramePr>
          <p:xfrm>
            <a:off x="7111248" y="326638"/>
            <a:ext cx="1333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7" imgW="1333440" imgH="380880" progId="Equation.DSMT4">
                    <p:embed/>
                  </p:oleObj>
                </mc:Choice>
                <mc:Fallback>
                  <p:oleObj name="Equation" r:id="rId7" imgW="133344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11248" y="326638"/>
                          <a:ext cx="1333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AB89F2-E053-45FF-B4DA-FE7D923D8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26838"/>
              </p:ext>
            </p:extLst>
          </p:nvPr>
        </p:nvGraphicFramePr>
        <p:xfrm>
          <a:off x="2868442" y="796953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1447560" imgH="444240" progId="Equation.DSMT4">
                  <p:embed/>
                </p:oleObj>
              </mc:Choice>
              <mc:Fallback>
                <p:oleObj name="Equation" r:id="rId9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8442" y="796953"/>
                        <a:ext cx="1447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8CA5EBF-2F40-4454-B355-B11BB74DECD1}"/>
              </a:ext>
            </a:extLst>
          </p:cNvPr>
          <p:cNvSpPr txBox="1"/>
          <p:nvPr/>
        </p:nvSpPr>
        <p:spPr>
          <a:xfrm>
            <a:off x="742523" y="1492411"/>
            <a:ext cx="1285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#9Slide03 BoosterNextFYThin" panose="02000203000000020004" pitchFamily="2" charset="0"/>
              </a:rPr>
              <a:t>LỜI GIẢI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D97832E-9836-4CC1-A5E3-F57569B70331}"/>
              </a:ext>
            </a:extLst>
          </p:cNvPr>
          <p:cNvGrpSpPr/>
          <p:nvPr/>
        </p:nvGrpSpPr>
        <p:grpSpPr>
          <a:xfrm>
            <a:off x="886310" y="1954076"/>
            <a:ext cx="4852232" cy="461665"/>
            <a:chOff x="6003419" y="4683343"/>
            <a:chExt cx="4852232" cy="46166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2251B6-4C5D-444E-ADEC-4712EDBA51B1}"/>
                </a:ext>
              </a:extLst>
            </p:cNvPr>
            <p:cNvSpPr txBox="1"/>
            <p:nvPr/>
          </p:nvSpPr>
          <p:spPr>
            <a:xfrm>
              <a:off x="6003419" y="4683343"/>
              <a:ext cx="4852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m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8EAAF82-700D-4041-B02E-DE44A393FE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17926"/>
                </p:ext>
              </p:extLst>
            </p:nvPr>
          </p:nvGraphicFramePr>
          <p:xfrm>
            <a:off x="9511059" y="4697411"/>
            <a:ext cx="546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11" imgW="545760" imgH="380880" progId="Equation.DSMT4">
                    <p:embed/>
                  </p:oleObj>
                </mc:Choice>
                <mc:Fallback>
                  <p:oleObj name="Equation" r:id="rId11" imgW="545760" imgH="3808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67D79A5A-9567-43A3-BC3F-235267EB18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11059" y="4697411"/>
                          <a:ext cx="546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A2CE05-7F84-42F4-8FD7-991803032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39480"/>
              </p:ext>
            </p:extLst>
          </p:nvPr>
        </p:nvGraphicFramePr>
        <p:xfrm>
          <a:off x="1166126" y="2636985"/>
          <a:ext cx="429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4292280" imgH="799920" progId="Equation.DSMT4">
                  <p:embed/>
                </p:oleObj>
              </mc:Choice>
              <mc:Fallback>
                <p:oleObj name="Equation" r:id="rId13" imgW="42922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6126" y="2636985"/>
                        <a:ext cx="4292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8969F72-FCF4-471E-8833-0C20091C5AF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33748" y="3723391"/>
            <a:ext cx="3402639" cy="7758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D948ED8-27A9-4FE1-8F76-77219B9FD29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217270" y="2278360"/>
            <a:ext cx="189757" cy="19013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7BF838B-E0A8-4D6B-B06A-7AE2545BEC9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476887" y="1980705"/>
            <a:ext cx="189757" cy="19013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952F488-6D40-4DC1-8D22-3279A03F716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48618" y="1619687"/>
            <a:ext cx="2808099" cy="2467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4CBA4FC-2B7E-48BE-82FF-5E31A0FAFA0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117801" y="1324513"/>
            <a:ext cx="2191793" cy="372005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7EB3B875-AF34-45F3-AB62-F0FC68DA77D8}"/>
              </a:ext>
            </a:extLst>
          </p:cNvPr>
          <p:cNvSpPr txBox="1"/>
          <p:nvPr/>
        </p:nvSpPr>
        <p:spPr>
          <a:xfrm>
            <a:off x="591014" y="4300205"/>
            <a:ext cx="6923690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đ</a:t>
            </a:r>
            <a:r>
              <a:rPr lang="vi-VN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endParaRPr lang="en-US" sz="24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2E15169-C4E0-4D94-91E7-8B09F768AAFE}"/>
              </a:ext>
            </a:extLst>
          </p:cNvPr>
          <p:cNvCxnSpPr/>
          <p:nvPr/>
        </p:nvCxnSpPr>
        <p:spPr>
          <a:xfrm flipV="1">
            <a:off x="6284642" y="4923692"/>
            <a:ext cx="1833159" cy="49237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CF43E8C-CBBB-4FB7-9A76-DB3E65252602}"/>
              </a:ext>
            </a:extLst>
          </p:cNvPr>
          <p:cNvSpPr txBox="1"/>
          <p:nvPr/>
        </p:nvSpPr>
        <p:spPr>
          <a:xfrm>
            <a:off x="2329152" y="5462232"/>
            <a:ext cx="6550191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endParaRPr lang="en-US" sz="24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3EAE4BA-48B9-4567-BA7F-24AEFB6597FA}"/>
              </a:ext>
            </a:extLst>
          </p:cNvPr>
          <p:cNvSpPr txBox="1"/>
          <p:nvPr/>
        </p:nvSpPr>
        <p:spPr>
          <a:xfrm>
            <a:off x="8327477" y="4607419"/>
            <a:ext cx="338554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6B68501-0A18-40FF-8160-758239E2AABE}"/>
              </a:ext>
            </a:extLst>
          </p:cNvPr>
          <p:cNvSpPr txBox="1"/>
          <p:nvPr/>
        </p:nvSpPr>
        <p:spPr>
          <a:xfrm>
            <a:off x="561057" y="6024488"/>
            <a:ext cx="10798149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86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11DB7EB7-9FC0-4082-89B2-B0C3576F21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7456" y="1560090"/>
            <a:ext cx="2962040" cy="256527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2D9C38-0307-45EC-B473-AA1E29FC0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542" y="331545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545760" imgH="380880" progId="Equation.DSMT4">
                  <p:embed/>
                </p:oleObj>
              </mc:Choice>
              <mc:Fallback>
                <p:oleObj name="Equation" r:id="rId4" imgW="5457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72D9C38-0307-45EC-B473-AA1E29FC0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8542" y="331545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526518CE-38A7-42C5-A5FC-2D3CDFD3FEE6}"/>
              </a:ext>
            </a:extLst>
          </p:cNvPr>
          <p:cNvGrpSpPr/>
          <p:nvPr/>
        </p:nvGrpSpPr>
        <p:grpSpPr>
          <a:xfrm>
            <a:off x="390831" y="266468"/>
            <a:ext cx="8053917" cy="1004699"/>
            <a:chOff x="390831" y="266468"/>
            <a:chExt cx="8053917" cy="1004699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E06970-E0D0-45D9-9BB6-38E2693E17EF}"/>
                </a:ext>
              </a:extLst>
            </p:cNvPr>
            <p:cNvSpPr txBox="1"/>
            <p:nvPr/>
          </p:nvSpPr>
          <p:spPr>
            <a:xfrm>
              <a:off x="390831" y="266468"/>
              <a:ext cx="6921318" cy="10046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m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. 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CB839B-84C6-4E4F-B238-79E948111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11248" y="326638"/>
            <a:ext cx="1333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6" imgW="1333440" imgH="380880" progId="Equation.DSMT4">
                    <p:embed/>
                  </p:oleObj>
                </mc:Choice>
                <mc:Fallback>
                  <p:oleObj name="Equation" r:id="rId6" imgW="1333440" imgH="380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BCB839B-84C6-4E4F-B238-79E948111C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11248" y="326638"/>
                          <a:ext cx="1333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AB89F2-E053-45FF-B4DA-FE7D923D8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442" y="796953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447560" imgH="444240" progId="Equation.DSMT4">
                  <p:embed/>
                </p:oleObj>
              </mc:Choice>
              <mc:Fallback>
                <p:oleObj name="Equation" r:id="rId8" imgW="14475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AB89F2-E053-45FF-B4DA-FE7D923D8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8442" y="796953"/>
                        <a:ext cx="1447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8CA5EBF-2F40-4454-B355-B11BB74DECD1}"/>
              </a:ext>
            </a:extLst>
          </p:cNvPr>
          <p:cNvSpPr txBox="1"/>
          <p:nvPr/>
        </p:nvSpPr>
        <p:spPr>
          <a:xfrm>
            <a:off x="742523" y="1492411"/>
            <a:ext cx="1285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#9Slide03 BoosterNextFYThin" panose="02000203000000020004" pitchFamily="2" charset="0"/>
              </a:rPr>
              <a:t>LỜI GIẢI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D97832E-9836-4CC1-A5E3-F57569B70331}"/>
              </a:ext>
            </a:extLst>
          </p:cNvPr>
          <p:cNvGrpSpPr/>
          <p:nvPr/>
        </p:nvGrpSpPr>
        <p:grpSpPr>
          <a:xfrm>
            <a:off x="886310" y="1954076"/>
            <a:ext cx="4852232" cy="461665"/>
            <a:chOff x="6003419" y="4683343"/>
            <a:chExt cx="4852232" cy="46166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2251B6-4C5D-444E-ADEC-4712EDBA51B1}"/>
                </a:ext>
              </a:extLst>
            </p:cNvPr>
            <p:cNvSpPr txBox="1"/>
            <p:nvPr/>
          </p:nvSpPr>
          <p:spPr>
            <a:xfrm>
              <a:off x="6003419" y="4683343"/>
              <a:ext cx="4852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m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8EAAF82-700D-4041-B02E-DE44A393F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11059" y="4697411"/>
            <a:ext cx="546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10" imgW="545760" imgH="380880" progId="Equation.DSMT4">
                    <p:embed/>
                  </p:oleObj>
                </mc:Choice>
                <mc:Fallback>
                  <p:oleObj name="Equation" r:id="rId10" imgW="545760" imgH="380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8EAAF82-700D-4041-B02E-DE44A393FE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511059" y="4697411"/>
                          <a:ext cx="546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A2CE05-7F84-42F4-8FD7-991803032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126" y="2636985"/>
          <a:ext cx="429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4292280" imgH="799920" progId="Equation.DSMT4">
                  <p:embed/>
                </p:oleObj>
              </mc:Choice>
              <mc:Fallback>
                <p:oleObj name="Equation" r:id="rId12" imgW="4292280" imgH="799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6A2CE05-7F84-42F4-8FD7-991803032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6126" y="2636985"/>
                        <a:ext cx="4292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8969F72-FCF4-471E-8833-0C20091C5AF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33748" y="3723391"/>
            <a:ext cx="3402639" cy="77581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D948ED8-27A9-4FE1-8F76-77219B9FD29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17270" y="2278360"/>
            <a:ext cx="189757" cy="19013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7BF838B-E0A8-4D6B-B06A-7AE2545BEC9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476887" y="1980705"/>
            <a:ext cx="189757" cy="19013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952F488-6D40-4DC1-8D22-3279A03F716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48618" y="1619687"/>
            <a:ext cx="2808099" cy="2467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4CBA4FC-2B7E-48BE-82FF-5E31A0FAFA0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117801" y="1324513"/>
            <a:ext cx="2191793" cy="372005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7EB3B875-AF34-45F3-AB62-F0FC68DA77D8}"/>
              </a:ext>
            </a:extLst>
          </p:cNvPr>
          <p:cNvSpPr txBox="1"/>
          <p:nvPr/>
        </p:nvSpPr>
        <p:spPr>
          <a:xfrm>
            <a:off x="591014" y="4300205"/>
            <a:ext cx="6923690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đ</a:t>
            </a:r>
            <a:r>
              <a:rPr lang="vi-VN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endParaRPr lang="en-US" sz="24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2E15169-C4E0-4D94-91E7-8B09F768AAFE}"/>
              </a:ext>
            </a:extLst>
          </p:cNvPr>
          <p:cNvCxnSpPr/>
          <p:nvPr/>
        </p:nvCxnSpPr>
        <p:spPr>
          <a:xfrm flipV="1">
            <a:off x="6284642" y="4923692"/>
            <a:ext cx="1833159" cy="492370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CF43E8C-CBBB-4FB7-9A76-DB3E65252602}"/>
              </a:ext>
            </a:extLst>
          </p:cNvPr>
          <p:cNvSpPr txBox="1"/>
          <p:nvPr/>
        </p:nvSpPr>
        <p:spPr>
          <a:xfrm>
            <a:off x="2329152" y="5462232"/>
            <a:ext cx="6550191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endParaRPr lang="en-US" sz="24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3EAE4BA-48B9-4567-BA7F-24AEFB6597FA}"/>
              </a:ext>
            </a:extLst>
          </p:cNvPr>
          <p:cNvSpPr txBox="1"/>
          <p:nvPr/>
        </p:nvSpPr>
        <p:spPr>
          <a:xfrm>
            <a:off x="8327477" y="4607419"/>
            <a:ext cx="338554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6B68501-0A18-40FF-8160-758239E2AABE}"/>
              </a:ext>
            </a:extLst>
          </p:cNvPr>
          <p:cNvSpPr txBox="1"/>
          <p:nvPr/>
        </p:nvSpPr>
        <p:spPr>
          <a:xfrm>
            <a:off x="561057" y="6024488"/>
            <a:ext cx="10798149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02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9952F488-6D40-4DC1-8D22-3279A03F7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8618" y="1619687"/>
            <a:ext cx="2808099" cy="24676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1DB7EB7-9FC0-4082-89B2-B0C3576F21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7456" y="1560090"/>
            <a:ext cx="2962040" cy="256527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2D9C38-0307-45EC-B473-AA1E29FC0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542" y="331545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545760" imgH="380880" progId="Equation.DSMT4">
                  <p:embed/>
                </p:oleObj>
              </mc:Choice>
              <mc:Fallback>
                <p:oleObj name="Equation" r:id="rId5" imgW="5457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72D9C38-0307-45EC-B473-AA1E29FC0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8542" y="331545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526518CE-38A7-42C5-A5FC-2D3CDFD3FEE6}"/>
              </a:ext>
            </a:extLst>
          </p:cNvPr>
          <p:cNvGrpSpPr/>
          <p:nvPr/>
        </p:nvGrpSpPr>
        <p:grpSpPr>
          <a:xfrm>
            <a:off x="390831" y="266468"/>
            <a:ext cx="8053917" cy="1004699"/>
            <a:chOff x="390831" y="266468"/>
            <a:chExt cx="8053917" cy="1004699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E06970-E0D0-45D9-9BB6-38E2693E17EF}"/>
                </a:ext>
              </a:extLst>
            </p:cNvPr>
            <p:cNvSpPr txBox="1"/>
            <p:nvPr/>
          </p:nvSpPr>
          <p:spPr>
            <a:xfrm>
              <a:off x="390831" y="266468"/>
              <a:ext cx="6921318" cy="10046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m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. 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30000"/>
                </a:lnSpc>
              </a:pP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CB839B-84C6-4E4F-B238-79E948111C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11248" y="326638"/>
            <a:ext cx="1333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7" imgW="1333440" imgH="380880" progId="Equation.DSMT4">
                    <p:embed/>
                  </p:oleObj>
                </mc:Choice>
                <mc:Fallback>
                  <p:oleObj name="Equation" r:id="rId7" imgW="1333440" imgH="380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BCB839B-84C6-4E4F-B238-79E948111C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11248" y="326638"/>
                          <a:ext cx="1333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AB89F2-E053-45FF-B4DA-FE7D923D8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442" y="796953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9" imgW="1447560" imgH="444240" progId="Equation.DSMT4">
                  <p:embed/>
                </p:oleObj>
              </mc:Choice>
              <mc:Fallback>
                <p:oleObj name="Equation" r:id="rId9" imgW="14475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AB89F2-E053-45FF-B4DA-FE7D923D8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8442" y="796953"/>
                        <a:ext cx="1447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8CA5EBF-2F40-4454-B355-B11BB74DECD1}"/>
              </a:ext>
            </a:extLst>
          </p:cNvPr>
          <p:cNvSpPr txBox="1"/>
          <p:nvPr/>
        </p:nvSpPr>
        <p:spPr>
          <a:xfrm>
            <a:off x="742523" y="1492411"/>
            <a:ext cx="1285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#9Slide03 BoosterNextFYThin" panose="02000203000000020004" pitchFamily="2" charset="0"/>
              </a:rPr>
              <a:t>LỜI GIẢI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D97832E-9836-4CC1-A5E3-F57569B70331}"/>
              </a:ext>
            </a:extLst>
          </p:cNvPr>
          <p:cNvGrpSpPr/>
          <p:nvPr/>
        </p:nvGrpSpPr>
        <p:grpSpPr>
          <a:xfrm>
            <a:off x="886310" y="1954076"/>
            <a:ext cx="4852232" cy="461665"/>
            <a:chOff x="6003419" y="4683343"/>
            <a:chExt cx="4852232" cy="46166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2251B6-4C5D-444E-ADEC-4712EDBA51B1}"/>
                </a:ext>
              </a:extLst>
            </p:cNvPr>
            <p:cNvSpPr txBox="1"/>
            <p:nvPr/>
          </p:nvSpPr>
          <p:spPr>
            <a:xfrm>
              <a:off x="6003419" y="4683343"/>
              <a:ext cx="4852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 Om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8EAAF82-700D-4041-B02E-DE44A393F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11059" y="4697411"/>
            <a:ext cx="546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1" imgW="545760" imgH="380880" progId="Equation.DSMT4">
                    <p:embed/>
                  </p:oleObj>
                </mc:Choice>
                <mc:Fallback>
                  <p:oleObj name="Equation" r:id="rId11" imgW="545760" imgH="380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8EAAF82-700D-4041-B02E-DE44A393FE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11059" y="4697411"/>
                          <a:ext cx="5461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6A2CE05-7F84-42F4-8FD7-991803032E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126" y="2636985"/>
          <a:ext cx="429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3" imgW="4292280" imgH="799920" progId="Equation.DSMT4">
                  <p:embed/>
                </p:oleObj>
              </mc:Choice>
              <mc:Fallback>
                <p:oleObj name="Equation" r:id="rId13" imgW="4292280" imgH="799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6A2CE05-7F84-42F4-8FD7-991803032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6126" y="2636985"/>
                        <a:ext cx="4292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D8969F72-FCF4-471E-8833-0C20091C5AF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33748" y="3723391"/>
            <a:ext cx="3402639" cy="775819"/>
          </a:xfrm>
          <a:prstGeom prst="rect">
            <a:avLst/>
          </a:prstGeom>
        </p:spPr>
      </p:pic>
      <p:pic>
        <p:nvPicPr>
          <p:cNvPr id="28" name="Picture 15" descr="j0232133">
            <a:extLst>
              <a:ext uri="{FF2B5EF4-FFF2-40B4-BE49-F238E27FC236}">
                <a16:creationId xmlns:a16="http://schemas.microsoft.com/office/drawing/2014/main" id="{A59AACF3-181C-4FF2-B0B4-49F31E2E0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89" y="4587033"/>
            <a:ext cx="18208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Cloud Callout 7">
            <a:extLst>
              <a:ext uri="{FF2B5EF4-FFF2-40B4-BE49-F238E27FC236}">
                <a16:creationId xmlns:a16="http://schemas.microsoft.com/office/drawing/2014/main" id="{6CF1E6ED-5487-4343-9534-B483DF1E905C}"/>
              </a:ext>
            </a:extLst>
          </p:cNvPr>
          <p:cNvSpPr/>
          <p:nvPr/>
        </p:nvSpPr>
        <p:spPr>
          <a:xfrm>
            <a:off x="1118019" y="3565689"/>
            <a:ext cx="2962039" cy="1672781"/>
          </a:xfrm>
          <a:prstGeom prst="cloudCallout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DF35E8C-3B66-4204-A53A-A03931141458}"/>
              </a:ext>
            </a:extLst>
          </p:cNvPr>
          <p:cNvSpPr txBox="1"/>
          <p:nvPr/>
        </p:nvSpPr>
        <p:spPr>
          <a:xfrm>
            <a:off x="1553382" y="3824447"/>
            <a:ext cx="2091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A202F2D-F4E0-46D2-B591-EDB22F60AD5E}"/>
              </a:ext>
            </a:extLst>
          </p:cNvPr>
          <p:cNvGrpSpPr/>
          <p:nvPr/>
        </p:nvGrpSpPr>
        <p:grpSpPr>
          <a:xfrm>
            <a:off x="2888562" y="5090622"/>
            <a:ext cx="7920111" cy="1297796"/>
            <a:chOff x="2888562" y="5090622"/>
            <a:chExt cx="7920111" cy="129779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A261D89-DCF0-4BA8-AB78-F7A7074F02AF}"/>
                </a:ext>
              </a:extLst>
            </p:cNvPr>
            <p:cNvGrpSpPr/>
            <p:nvPr/>
          </p:nvGrpSpPr>
          <p:grpSpPr>
            <a:xfrm>
              <a:off x="2955925" y="5328751"/>
              <a:ext cx="7561584" cy="927100"/>
              <a:chOff x="2955925" y="5328751"/>
              <a:chExt cx="7561584" cy="927100"/>
            </a:xfrm>
          </p:grpSpPr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13294D6-648A-4407-B5B8-1567DE458872}"/>
                  </a:ext>
                </a:extLst>
              </p:cNvPr>
              <p:cNvGrpSpPr/>
              <p:nvPr/>
            </p:nvGrpSpPr>
            <p:grpSpPr>
              <a:xfrm>
                <a:off x="6346146" y="5556250"/>
                <a:ext cx="4171363" cy="482929"/>
                <a:chOff x="1072728" y="5286323"/>
                <a:chExt cx="4171363" cy="482929"/>
              </a:xfrm>
            </p:grpSpPr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B224C0C-D6BC-4704-9CAE-D822BD7B94E0}"/>
                    </a:ext>
                  </a:extLst>
                </p:cNvPr>
                <p:cNvSpPr txBox="1"/>
                <p:nvPr/>
              </p:nvSpPr>
              <p:spPr>
                <a:xfrm>
                  <a:off x="1072728" y="5307587"/>
                  <a:ext cx="356899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a Om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a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endParaRPr lang="en-US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3" name="Object 32">
                  <a:extLst>
                    <a:ext uri="{FF2B5EF4-FFF2-40B4-BE49-F238E27FC236}">
                      <a16:creationId xmlns:a16="http://schemas.microsoft.com/office/drawing/2014/main" id="{0C88B422-6983-47BE-B3A6-8083D702102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9424678"/>
                    </p:ext>
                  </p:extLst>
                </p:nvPr>
              </p:nvGraphicFramePr>
              <p:xfrm>
                <a:off x="4621791" y="5286323"/>
                <a:ext cx="622300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83" name="Equation" r:id="rId17" imgW="622080" imgH="431640" progId="Equation.DSMT4">
                        <p:embed/>
                      </p:oleObj>
                    </mc:Choice>
                    <mc:Fallback>
                      <p:oleObj name="Equation" r:id="rId17" imgW="622080" imgH="431640" progId="Equation.DSMT4">
                        <p:embed/>
                        <p:pic>
                          <p:nvPicPr>
                            <p:cNvPr id="27" name="Object 26">
                              <a:extLst>
                                <a:ext uri="{FF2B5EF4-FFF2-40B4-BE49-F238E27FC236}">
                                  <a16:creationId xmlns:a16="http://schemas.microsoft.com/office/drawing/2014/main" id="{900EFE6C-22F5-42D9-BC2A-E61E1053F62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21791" y="5286323"/>
                              <a:ext cx="622300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4" name="Object 33">
                <a:extLst>
                  <a:ext uri="{FF2B5EF4-FFF2-40B4-BE49-F238E27FC236}">
                    <a16:creationId xmlns:a16="http://schemas.microsoft.com/office/drawing/2014/main" id="{E92F8F08-A2DA-479B-921C-AF4F8C2518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437462"/>
                  </p:ext>
                </p:extLst>
              </p:nvPr>
            </p:nvGraphicFramePr>
            <p:xfrm>
              <a:off x="2955925" y="5529263"/>
              <a:ext cx="17907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4" name="Equation" r:id="rId19" imgW="1790640" imgH="431640" progId="Equation.DSMT4">
                      <p:embed/>
                    </p:oleObj>
                  </mc:Choice>
                  <mc:Fallback>
                    <p:oleObj name="Equation" r:id="rId19" imgW="1790640" imgH="43164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C493DCCB-5314-4B32-868B-20E6DE46D28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955925" y="5529263"/>
                            <a:ext cx="1790700" cy="43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5A5B641E-1A40-4150-A2DE-C1437166C2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8427698"/>
                  </p:ext>
                </p:extLst>
              </p:nvPr>
            </p:nvGraphicFramePr>
            <p:xfrm>
              <a:off x="4813988" y="5328751"/>
              <a:ext cx="138430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5" name="Equation" r:id="rId21" imgW="1384200" imgH="927000" progId="Equation.DSMT4">
                      <p:embed/>
                    </p:oleObj>
                  </mc:Choice>
                  <mc:Fallback>
                    <p:oleObj name="Equation" r:id="rId21" imgW="1384200" imgH="92700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46725644-F90E-4553-BFFA-9D9B031E428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4813988" y="5328751"/>
                            <a:ext cx="1384300" cy="927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BD73847B-9016-4203-9F64-D1148CBC2726}"/>
                </a:ext>
              </a:extLst>
            </p:cNvPr>
            <p:cNvSpPr/>
            <p:nvPr/>
          </p:nvSpPr>
          <p:spPr>
            <a:xfrm>
              <a:off x="2888562" y="5090622"/>
              <a:ext cx="7920111" cy="1297796"/>
            </a:xfrm>
            <a:prstGeom prst="rect">
              <a:avLst/>
            </a:prstGeom>
            <a:noFill/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829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0" grpId="0"/>
      <p:bldP spid="30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758</Words>
  <Application>Microsoft Office PowerPoint</Application>
  <PresentationFormat>Widescreen</PresentationFormat>
  <Paragraphs>10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#9Slide03 Arima Madurai ExtraBo</vt:lpstr>
      <vt:lpstr>#9Slide03 BoosterNextFYThin</vt:lpstr>
      <vt:lpstr>#9Slide05 Claudia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9</cp:revision>
  <dcterms:created xsi:type="dcterms:W3CDTF">2020-04-27T17:05:18Z</dcterms:created>
  <dcterms:modified xsi:type="dcterms:W3CDTF">2020-04-28T12:37:56Z</dcterms:modified>
</cp:coreProperties>
</file>